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DBA49E2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МІНІСТЕРСТВО ОСВІТИ І НАУКИ УКРАЇНИ</w:t>
      </w:r>
    </w:p>
    <w:p w14:paraId="1EB15EBC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Київський національний університет імені Тараса Шевченка </w:t>
      </w:r>
    </w:p>
    <w:p w14:paraId="158C210D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Фізичний факультет </w:t>
      </w:r>
    </w:p>
    <w:p w14:paraId="3BDC9F87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Кафедра загальної фізики</w:t>
      </w:r>
    </w:p>
    <w:p w14:paraId="19E0D38A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61201246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669E9AA" w14:textId="77777777" w:rsidR="006B3820" w:rsidRPr="00323008" w:rsidRDefault="006B3820" w:rsidP="006B3820">
      <w:pPr>
        <w:spacing w:line="240" w:lineRule="auto"/>
        <w:ind w:firstLine="0"/>
        <w:jc w:val="right"/>
        <w:rPr>
          <w:rFonts w:cs="Times New Roman"/>
        </w:rPr>
      </w:pPr>
      <w:r w:rsidRPr="00323008">
        <w:rPr>
          <w:rFonts w:cs="Times New Roman"/>
        </w:rPr>
        <w:t xml:space="preserve">На правах рукопису </w:t>
      </w:r>
    </w:p>
    <w:p w14:paraId="4835D741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48FB0CE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77EA0A9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FE6345C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7D73736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11F2948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37F9A88" w14:textId="283F0565" w:rsidR="006B3820" w:rsidRPr="00323008" w:rsidRDefault="00144BAF" w:rsidP="008A4F5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center"/>
        <w:rPr>
          <w:rFonts w:eastAsia="Times New Roman" w:cs="Times New Roman"/>
          <w:b/>
          <w:lang w:eastAsia="ru-RU"/>
        </w:rPr>
      </w:pPr>
      <w:r w:rsidRPr="00586A0F">
        <w:rPr>
          <w:rFonts w:eastAsia="Times New Roman" w:cs="Times New Roman"/>
          <w:b/>
          <w:highlight w:val="yellow"/>
          <w:lang w:eastAsia="ru-RU"/>
        </w:rPr>
        <w:t>Кінетика фотоелектричних параметрів кремнієвих сонячних елементів, викликана перебудовою пар FeB</w:t>
      </w:r>
    </w:p>
    <w:p w14:paraId="4158120C" w14:textId="77777777" w:rsidR="006B3820" w:rsidRPr="00323008" w:rsidRDefault="006B3820" w:rsidP="006B3820">
      <w:pPr>
        <w:spacing w:line="240" w:lineRule="auto"/>
        <w:jc w:val="center"/>
        <w:rPr>
          <w:rFonts w:cs="Times New Roman"/>
        </w:rPr>
      </w:pPr>
    </w:p>
    <w:p w14:paraId="6AB92A8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CA0700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11F69C3B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CD4353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4093D4B" w14:textId="77777777" w:rsidR="006B3820" w:rsidRPr="00323008" w:rsidRDefault="006B3820" w:rsidP="006B3820">
      <w:pPr>
        <w:spacing w:line="240" w:lineRule="auto"/>
        <w:ind w:firstLine="0"/>
        <w:rPr>
          <w:rFonts w:cs="Times New Roman"/>
          <w:b/>
        </w:rPr>
      </w:pPr>
      <w:r w:rsidRPr="00323008">
        <w:rPr>
          <w:rFonts w:cs="Times New Roman"/>
          <w:b/>
        </w:rPr>
        <w:t xml:space="preserve">Галузь знань: </w:t>
      </w:r>
      <w:r w:rsidRPr="00323008">
        <w:rPr>
          <w:rFonts w:cs="Times New Roman"/>
        </w:rPr>
        <w:t>10 Природничі науки</w:t>
      </w:r>
    </w:p>
    <w:p w14:paraId="61812B54" w14:textId="77777777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Спеціальність</w:t>
      </w:r>
      <w:r w:rsidRPr="00323008">
        <w:rPr>
          <w:rFonts w:cs="Times New Roman"/>
        </w:rPr>
        <w:t>: 104 Фізика та астрономія</w:t>
      </w:r>
    </w:p>
    <w:p w14:paraId="3368217D" w14:textId="5A4101F4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Освітня програма:</w:t>
      </w:r>
      <w:r w:rsidRPr="00323008">
        <w:rPr>
          <w:rFonts w:cs="Times New Roman"/>
        </w:rPr>
        <w:t xml:space="preserve"> Фізика </w:t>
      </w:r>
      <w:r w:rsidR="005B6D7A" w:rsidRPr="00323008">
        <w:rPr>
          <w:rFonts w:cs="Times New Roman"/>
        </w:rPr>
        <w:t xml:space="preserve">та астрономія </w:t>
      </w:r>
    </w:p>
    <w:p w14:paraId="3CD9886F" w14:textId="77777777" w:rsidR="006B3820" w:rsidRPr="00323008" w:rsidRDefault="006B3820" w:rsidP="006B3820">
      <w:pPr>
        <w:spacing w:line="240" w:lineRule="auto"/>
        <w:rPr>
          <w:rFonts w:cs="Times New Roman"/>
        </w:rPr>
      </w:pPr>
    </w:p>
    <w:p w14:paraId="0053E3DE" w14:textId="77777777" w:rsidR="006B3820" w:rsidRPr="00323008" w:rsidRDefault="006B3820" w:rsidP="006B3820">
      <w:pPr>
        <w:spacing w:line="240" w:lineRule="auto"/>
        <w:ind w:left="4956"/>
        <w:rPr>
          <w:rFonts w:cs="Times New Roman"/>
          <w:b/>
        </w:rPr>
      </w:pPr>
    </w:p>
    <w:p w14:paraId="2D597173" w14:textId="6C4D021A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  <w:b/>
        </w:rPr>
      </w:pPr>
      <w:r w:rsidRPr="00323008">
        <w:rPr>
          <w:rFonts w:cs="Times New Roman"/>
          <w:b/>
        </w:rPr>
        <w:t>Кваліфікаційна робота бакалавра</w:t>
      </w:r>
    </w:p>
    <w:p w14:paraId="5B620C4A" w14:textId="534EFFD4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</w:rPr>
      </w:pPr>
      <w:r w:rsidRPr="00323008">
        <w:rPr>
          <w:rFonts w:cs="Times New Roman"/>
        </w:rPr>
        <w:t>студента 4 курсу</w:t>
      </w:r>
    </w:p>
    <w:p w14:paraId="5B7E4DFF" w14:textId="4A4A968F" w:rsidR="006B3820" w:rsidRPr="00323008" w:rsidRDefault="00144BAF" w:rsidP="006B3820">
      <w:pPr>
        <w:spacing w:line="240" w:lineRule="auto"/>
        <w:ind w:left="4253" w:right="-143" w:firstLine="0"/>
        <w:rPr>
          <w:rFonts w:cs="Times New Roman"/>
        </w:rPr>
      </w:pPr>
      <w:r w:rsidRPr="00586A0F">
        <w:rPr>
          <w:rFonts w:cs="Times New Roman"/>
          <w:highlight w:val="yellow"/>
        </w:rPr>
        <w:t>Іван</w:t>
      </w:r>
      <w:r w:rsidR="00F5754E" w:rsidRPr="00586A0F">
        <w:rPr>
          <w:rFonts w:cs="Times New Roman"/>
          <w:highlight w:val="yellow"/>
        </w:rPr>
        <w:t xml:space="preserve"> </w:t>
      </w:r>
      <w:r w:rsidRPr="00586A0F">
        <w:rPr>
          <w:rFonts w:cs="Times New Roman"/>
          <w:highlight w:val="yellow"/>
        </w:rPr>
        <w:t>КУЩ</w:t>
      </w:r>
      <w:r w:rsidR="006B3820" w:rsidRPr="00323008">
        <w:rPr>
          <w:rFonts w:cs="Times New Roman"/>
        </w:rPr>
        <w:cr/>
      </w:r>
    </w:p>
    <w:p w14:paraId="178304AF" w14:textId="77777777" w:rsidR="006B3820" w:rsidRPr="00323008" w:rsidRDefault="006B3820" w:rsidP="006B3820">
      <w:pPr>
        <w:spacing w:line="240" w:lineRule="auto"/>
        <w:ind w:right="-143"/>
        <w:rPr>
          <w:rFonts w:cs="Times New Roman"/>
        </w:rPr>
      </w:pPr>
      <w:r w:rsidRPr="00323008">
        <w:rPr>
          <w:rFonts w:cs="Times New Roman"/>
        </w:rPr>
        <w:t xml:space="preserve">  </w:t>
      </w:r>
    </w:p>
    <w:p w14:paraId="18576746" w14:textId="7777777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  <w:b/>
        </w:rPr>
        <w:t>Науковий керівник</w:t>
      </w:r>
      <w:r w:rsidRPr="00323008">
        <w:rPr>
          <w:rFonts w:cs="Times New Roman"/>
        </w:rPr>
        <w:t>:</w:t>
      </w:r>
    </w:p>
    <w:p w14:paraId="6C2196A8" w14:textId="7777777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 xml:space="preserve">доктор фізико-математичних наук, </w:t>
      </w:r>
    </w:p>
    <w:p w14:paraId="5F9DAE01" w14:textId="2110803E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>професор, професор кафедри загальної фізики</w:t>
      </w:r>
    </w:p>
    <w:p w14:paraId="3F2949AF" w14:textId="1014476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>Олег ОЛІХ</w:t>
      </w:r>
    </w:p>
    <w:p w14:paraId="2DFC98F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4E840B46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   </w:t>
      </w:r>
    </w:p>
    <w:p w14:paraId="3AB15F56" w14:textId="32A68D1E" w:rsidR="006B3820" w:rsidRPr="00323008" w:rsidRDefault="006B3820" w:rsidP="006B3820">
      <w:pPr>
        <w:spacing w:line="240" w:lineRule="auto"/>
        <w:ind w:firstLine="0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 xml:space="preserve">Робота заслухана на засіданні кафедри загальної фізики та рекомендована до захисту на ЕК, протокол №___ від «___» _____________ </w:t>
      </w:r>
      <w:r w:rsidRPr="00323008">
        <w:rPr>
          <w:rFonts w:eastAsia="Times New Roman" w:cs="Times New Roman"/>
        </w:rPr>
        <w:t>202</w:t>
      </w:r>
      <w:r w:rsidR="00586A0F">
        <w:rPr>
          <w:rFonts w:eastAsia="Times New Roman" w:cs="Times New Roman"/>
          <w:lang w:val="en-US"/>
        </w:rPr>
        <w:t>4</w:t>
      </w:r>
      <w:r w:rsidRPr="00323008">
        <w:rPr>
          <w:rFonts w:eastAsia="Times New Roman" w:cs="Times New Roman"/>
          <w:color w:val="000000"/>
        </w:rPr>
        <w:t xml:space="preserve">р. </w:t>
      </w:r>
    </w:p>
    <w:p w14:paraId="41A33717" w14:textId="77777777" w:rsidR="006B3820" w:rsidRPr="00323008" w:rsidRDefault="006B3820" w:rsidP="006B3820">
      <w:pPr>
        <w:spacing w:line="240" w:lineRule="auto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 xml:space="preserve"> </w:t>
      </w:r>
    </w:p>
    <w:p w14:paraId="2D8546D2" w14:textId="77777777" w:rsidR="006B3820" w:rsidRPr="00323008" w:rsidRDefault="006B3820" w:rsidP="006B3820">
      <w:pPr>
        <w:spacing w:line="240" w:lineRule="auto"/>
        <w:rPr>
          <w:rFonts w:eastAsia="Times New Roman" w:cs="Times New Roman"/>
          <w:color w:val="000000"/>
        </w:rPr>
      </w:pPr>
    </w:p>
    <w:p w14:paraId="6CFABB7B" w14:textId="3FB7A52B" w:rsidR="006B3820" w:rsidRPr="00323008" w:rsidRDefault="006B3820" w:rsidP="006B3820">
      <w:pPr>
        <w:spacing w:line="240" w:lineRule="auto"/>
        <w:ind w:right="-1" w:firstLine="0"/>
        <w:rPr>
          <w:rFonts w:eastAsia="Times New Roman" w:cs="Times New Roman"/>
          <w:color w:val="000000"/>
        </w:rPr>
      </w:pPr>
      <w:r w:rsidRPr="00383493">
        <w:rPr>
          <w:rFonts w:eastAsia="Times New Roman" w:cs="Times New Roman"/>
          <w:color w:val="000000"/>
          <w:highlight w:val="yellow"/>
        </w:rPr>
        <w:t>Завідувач кафедри загальної фізики</w:t>
      </w:r>
      <w:r w:rsidRPr="00383493">
        <w:rPr>
          <w:rFonts w:ascii="Calibri" w:eastAsia="Calibri" w:hAnsi="Calibri" w:cs="Times New Roman"/>
          <w:sz w:val="22"/>
          <w:highlight w:val="yellow"/>
        </w:rPr>
        <w:tab/>
      </w:r>
      <w:r w:rsidRPr="00383493">
        <w:rPr>
          <w:rFonts w:ascii="Calibri" w:eastAsia="Calibri" w:hAnsi="Calibri" w:cs="Times New Roman"/>
          <w:sz w:val="22"/>
          <w:highlight w:val="yellow"/>
        </w:rPr>
        <w:tab/>
      </w:r>
      <w:r w:rsidRPr="00383493">
        <w:rPr>
          <w:rFonts w:ascii="Calibri" w:eastAsia="Calibri" w:hAnsi="Calibri" w:cs="Times New Roman"/>
          <w:sz w:val="22"/>
          <w:highlight w:val="yellow"/>
        </w:rPr>
        <w:tab/>
      </w:r>
      <w:r w:rsidRPr="00383493">
        <w:rPr>
          <w:rFonts w:ascii="Calibri" w:eastAsia="Calibri" w:hAnsi="Calibri" w:cs="Times New Roman"/>
          <w:sz w:val="22"/>
          <w:highlight w:val="yellow"/>
        </w:rPr>
        <w:tab/>
      </w:r>
      <w:r w:rsidR="005B6D7A" w:rsidRPr="00383493">
        <w:rPr>
          <w:rFonts w:eastAsia="Times New Roman" w:cs="Times New Roman"/>
          <w:color w:val="000000"/>
          <w:highlight w:val="yellow"/>
        </w:rPr>
        <w:t xml:space="preserve"> проф. Микола </w:t>
      </w:r>
      <w:r w:rsidRPr="00383493">
        <w:rPr>
          <w:rFonts w:eastAsia="Times New Roman" w:cs="Times New Roman"/>
          <w:color w:val="000000"/>
          <w:highlight w:val="yellow"/>
        </w:rPr>
        <w:t>БОРОВИЙ</w:t>
      </w:r>
    </w:p>
    <w:p w14:paraId="69F74BAD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4F1F1E90" w14:textId="1AC3EED7" w:rsidR="006B3820" w:rsidRPr="00586A0F" w:rsidRDefault="006B3820" w:rsidP="006B3820">
      <w:pPr>
        <w:spacing w:line="240" w:lineRule="auto"/>
        <w:ind w:firstLine="0"/>
        <w:jc w:val="center"/>
        <w:rPr>
          <w:rFonts w:cs="Times New Roman"/>
          <w:lang w:val="en-US"/>
        </w:rPr>
      </w:pPr>
      <w:r w:rsidRPr="00323008">
        <w:rPr>
          <w:rFonts w:cs="Times New Roman"/>
        </w:rPr>
        <w:t>Київ – 202</w:t>
      </w:r>
      <w:r w:rsidR="00586A0F">
        <w:rPr>
          <w:rFonts w:cs="Times New Roman"/>
          <w:lang w:val="en-US"/>
        </w:rPr>
        <w:t>4</w:t>
      </w:r>
    </w:p>
    <w:p w14:paraId="17BEF387" w14:textId="4DA8A5DF" w:rsidR="005B6D7A" w:rsidRPr="00323008" w:rsidRDefault="005B6D7A">
      <w:pPr>
        <w:spacing w:after="160" w:line="259" w:lineRule="auto"/>
        <w:ind w:firstLine="0"/>
        <w:jc w:val="left"/>
      </w:pPr>
      <w:r w:rsidRPr="00323008">
        <w:br w:type="page"/>
      </w:r>
    </w:p>
    <w:p w14:paraId="118163C6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BDD4AA5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638559C1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0DD13BB3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EEBFBCC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E279CAC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t>ВИТЯГ</w:t>
      </w:r>
    </w:p>
    <w:p w14:paraId="40B24AFA" w14:textId="77777777" w:rsidR="00C93B2D" w:rsidRPr="00323008" w:rsidRDefault="00C93B2D" w:rsidP="00C93B2D">
      <w:pPr>
        <w:spacing w:line="240" w:lineRule="auto"/>
        <w:ind w:firstLine="0"/>
        <w:rPr>
          <w:rFonts w:cs="Times New Roman"/>
        </w:rPr>
      </w:pPr>
    </w:p>
    <w:p w14:paraId="12F32028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з протоколу №___________</w:t>
      </w:r>
    </w:p>
    <w:p w14:paraId="14254F03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</w:p>
    <w:p w14:paraId="7654ED92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засідання Екзаменаційної комісії</w:t>
      </w:r>
    </w:p>
    <w:p w14:paraId="332ADED2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0EB2DD9B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7EEC4970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49CA4E7D" w14:textId="77777777" w:rsidR="00C93B2D" w:rsidRPr="00323008" w:rsidRDefault="00C93B2D" w:rsidP="00C93B2D">
      <w:pPr>
        <w:jc w:val="center"/>
        <w:rPr>
          <w:rFonts w:cs="Times New Roman"/>
        </w:rPr>
      </w:pPr>
    </w:p>
    <w:p w14:paraId="7131F48A" w14:textId="254B96F1" w:rsidR="00C93B2D" w:rsidRPr="00323008" w:rsidRDefault="00C93B2D" w:rsidP="00C93B2D">
      <w:pPr>
        <w:ind w:firstLine="708"/>
        <w:rPr>
          <w:rFonts w:cs="Times New Roman"/>
        </w:rPr>
      </w:pPr>
      <w:r w:rsidRPr="00323008">
        <w:rPr>
          <w:rFonts w:cs="Times New Roman"/>
        </w:rPr>
        <w:t>Визнати, що студент __________________________ виконав</w:t>
      </w:r>
      <w:r w:rsidRPr="00323008">
        <w:rPr>
          <w:rFonts w:cs="Times New Roman"/>
          <w:color w:val="FF0000"/>
        </w:rPr>
        <w:t xml:space="preserve"> </w:t>
      </w:r>
      <w:r w:rsidRPr="00323008">
        <w:rPr>
          <w:rFonts w:cs="Times New Roman"/>
        </w:rPr>
        <w:t>та захистив кваліфікаційну роботу бакалавра з оцінкою ___________________.</w:t>
      </w:r>
    </w:p>
    <w:p w14:paraId="247F37E3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3F8FCCB7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0AAD6CBD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A31437C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70581EF" w14:textId="62F37683" w:rsidR="00C93B2D" w:rsidRPr="00323008" w:rsidRDefault="00C93B2D" w:rsidP="00C93B2D">
      <w:pPr>
        <w:spacing w:line="240" w:lineRule="auto"/>
        <w:ind w:left="3540" w:hanging="3540"/>
        <w:jc w:val="left"/>
        <w:rPr>
          <w:rFonts w:cs="Times New Roman"/>
        </w:rPr>
      </w:pPr>
      <w:r w:rsidRPr="00323008">
        <w:rPr>
          <w:rFonts w:cs="Times New Roman"/>
        </w:rPr>
        <w:t>Голова ЕК __________________________                     «____» __________ 202</w:t>
      </w:r>
      <w:r w:rsidR="00586A0F">
        <w:rPr>
          <w:rFonts w:cs="Times New Roman"/>
          <w:lang w:val="en-US"/>
        </w:rPr>
        <w:t>4</w:t>
      </w:r>
      <w:r w:rsidRPr="00323008">
        <w:rPr>
          <w:rFonts w:cs="Times New Roman"/>
        </w:rPr>
        <w:t xml:space="preserve"> р.</w:t>
      </w:r>
    </w:p>
    <w:p w14:paraId="095686EB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578297B9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48037072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46FD8FE5" w14:textId="77777777" w:rsidR="00C93B2D" w:rsidRPr="00323008" w:rsidRDefault="00C93B2D" w:rsidP="00C93B2D">
      <w:pPr>
        <w:rPr>
          <w:rFonts w:cs="Times New Roman"/>
        </w:rPr>
      </w:pPr>
    </w:p>
    <w:p w14:paraId="08860CCD" w14:textId="77777777" w:rsidR="00C93B2D" w:rsidRPr="00323008" w:rsidRDefault="00C93B2D" w:rsidP="00C93B2D">
      <w:pPr>
        <w:rPr>
          <w:rFonts w:cs="Times New Roman"/>
        </w:rPr>
      </w:pPr>
    </w:p>
    <w:p w14:paraId="19A5C853" w14:textId="77777777" w:rsidR="00C93B2D" w:rsidRPr="00323008" w:rsidRDefault="00C93B2D" w:rsidP="00C93B2D">
      <w:pPr>
        <w:rPr>
          <w:rFonts w:cs="Times New Roman"/>
        </w:rPr>
      </w:pPr>
    </w:p>
    <w:p w14:paraId="0802E64E" w14:textId="77777777" w:rsidR="00C93B2D" w:rsidRPr="00323008" w:rsidRDefault="00C93B2D" w:rsidP="00C93B2D">
      <w:pPr>
        <w:rPr>
          <w:rFonts w:cs="Times New Roman"/>
        </w:rPr>
      </w:pPr>
      <w:r w:rsidRPr="00323008">
        <w:rPr>
          <w:rFonts w:cs="Times New Roman"/>
        </w:rPr>
        <w:br w:type="page"/>
      </w:r>
    </w:p>
    <w:p w14:paraId="761C29A7" w14:textId="77777777" w:rsidR="00C93B2D" w:rsidRPr="00323008" w:rsidRDefault="00C93B2D" w:rsidP="00C93B2D">
      <w:pPr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lastRenderedPageBreak/>
        <w:t>АНОТАЦІЯ</w:t>
      </w:r>
    </w:p>
    <w:p w14:paraId="3176D22C" w14:textId="0E0EE071" w:rsidR="00C93B2D" w:rsidRPr="00323008" w:rsidRDefault="00F5754E" w:rsidP="000851F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rPr>
          <w:rFonts w:eastAsia="Times New Roman" w:cs="Times New Roman"/>
          <w:b/>
          <w:color w:val="000000"/>
          <w:lang w:eastAsia="ru-RU"/>
        </w:rPr>
      </w:pPr>
      <w:r w:rsidRPr="00586A0F">
        <w:rPr>
          <w:rFonts w:cs="Times New Roman"/>
          <w:b/>
          <w:bCs/>
          <w:highlight w:val="yellow"/>
        </w:rPr>
        <w:t>Шатлик ІЛАМАНОВ</w:t>
      </w:r>
      <w:r w:rsidR="00C93B2D" w:rsidRPr="00586A0F">
        <w:rPr>
          <w:rFonts w:cs="Times New Roman"/>
          <w:b/>
          <w:highlight w:val="yellow"/>
        </w:rPr>
        <w:t>.</w:t>
      </w:r>
      <w:r w:rsidR="00C93B2D" w:rsidRPr="00586A0F">
        <w:rPr>
          <w:rFonts w:cs="Times New Roman"/>
          <w:highlight w:val="yellow"/>
        </w:rPr>
        <w:t xml:space="preserve"> </w:t>
      </w:r>
      <w:r w:rsidR="00144BAF" w:rsidRPr="00586A0F">
        <w:rPr>
          <w:rFonts w:cs="Times New Roman"/>
          <w:highlight w:val="yellow"/>
        </w:rPr>
        <w:t>Кінетика фотоелектричних параметрів кремнієвих сонячних елементів, викликана перебудовою пар FeB</w:t>
      </w:r>
    </w:p>
    <w:p w14:paraId="3669A80B" w14:textId="4D6E900D" w:rsidR="00C93B2D" w:rsidRPr="00323008" w:rsidRDefault="00C93B2D" w:rsidP="000851F6">
      <w:pPr>
        <w:ind w:firstLine="0"/>
        <w:rPr>
          <w:rFonts w:eastAsia="Times New Roman" w:cs="Times New Roman"/>
          <w:i/>
          <w:color w:val="000000"/>
        </w:rPr>
      </w:pPr>
      <w:r w:rsidRPr="00323008">
        <w:rPr>
          <w:rFonts w:eastAsia="Times New Roman" w:cs="Times New Roman"/>
          <w:i/>
          <w:iCs/>
          <w:color w:val="000000"/>
        </w:rPr>
        <w:t xml:space="preserve">Кваліфікаційна робота </w:t>
      </w:r>
      <w:r w:rsidR="000851F6" w:rsidRPr="00323008">
        <w:rPr>
          <w:rFonts w:eastAsia="Times New Roman" w:cs="Times New Roman"/>
          <w:i/>
          <w:iCs/>
          <w:color w:val="000000"/>
        </w:rPr>
        <w:t xml:space="preserve">бакалавра </w:t>
      </w:r>
      <w:r w:rsidRPr="00323008">
        <w:rPr>
          <w:rFonts w:eastAsia="Times New Roman" w:cs="Times New Roman"/>
          <w:i/>
          <w:iCs/>
          <w:color w:val="000000"/>
        </w:rPr>
        <w:t>за спеціальністю 104 Фізика та астрономія, освітня програма «</w:t>
      </w:r>
      <w:r w:rsidR="000851F6" w:rsidRPr="00323008">
        <w:rPr>
          <w:rFonts w:cs="Times New Roman"/>
          <w:i/>
          <w:iCs/>
        </w:rPr>
        <w:t>Фізика та астрономія</w:t>
      </w:r>
      <w:r w:rsidRPr="00323008">
        <w:rPr>
          <w:rFonts w:eastAsia="Times New Roman" w:cs="Times New Roman"/>
          <w:i/>
          <w:iCs/>
          <w:color w:val="000000"/>
        </w:rPr>
        <w:t xml:space="preserve">». – Київський національний університет імені Тараса Шевченка, фізичний факультет, кафедра загальної фізики. – Київ – </w:t>
      </w:r>
      <w:r w:rsidRPr="00323008">
        <w:rPr>
          <w:rFonts w:eastAsia="Times New Roman" w:cs="Times New Roman"/>
          <w:i/>
          <w:iCs/>
        </w:rPr>
        <w:t>202</w:t>
      </w:r>
      <w:r w:rsidR="000851F6" w:rsidRPr="00323008">
        <w:rPr>
          <w:rFonts w:eastAsia="Times New Roman" w:cs="Times New Roman"/>
          <w:i/>
          <w:iCs/>
        </w:rPr>
        <w:t>3</w:t>
      </w:r>
      <w:r w:rsidRPr="00323008">
        <w:rPr>
          <w:rFonts w:eastAsia="Times New Roman" w:cs="Times New Roman"/>
          <w:i/>
          <w:iCs/>
          <w:color w:val="000000"/>
        </w:rPr>
        <w:t>.</w:t>
      </w:r>
    </w:p>
    <w:p w14:paraId="0E608178" w14:textId="117A8118" w:rsidR="00C93B2D" w:rsidRPr="00323008" w:rsidRDefault="00C93B2D" w:rsidP="000851F6">
      <w:pPr>
        <w:ind w:firstLine="0"/>
        <w:rPr>
          <w:rFonts w:eastAsia="Calibri" w:cs="Times New Roman"/>
        </w:rPr>
      </w:pPr>
      <w:r w:rsidRPr="00323008">
        <w:rPr>
          <w:rFonts w:eastAsia="Calibri" w:cs="Times New Roman"/>
          <w:b/>
        </w:rPr>
        <w:t>Науковий керівник</w:t>
      </w:r>
      <w:r w:rsidRPr="00323008">
        <w:rPr>
          <w:rFonts w:eastAsia="Calibri" w:cs="Times New Roman"/>
        </w:rPr>
        <w:t xml:space="preserve">: доктор фізико-математичних наук, </w:t>
      </w:r>
      <w:r w:rsidR="000851F6" w:rsidRPr="00323008">
        <w:rPr>
          <w:rFonts w:eastAsia="Calibri" w:cs="Times New Roman"/>
        </w:rPr>
        <w:t>професор</w:t>
      </w:r>
      <w:r w:rsidRPr="00323008">
        <w:rPr>
          <w:rFonts w:eastAsia="Calibri" w:cs="Times New Roman"/>
        </w:rPr>
        <w:t xml:space="preserve"> </w:t>
      </w:r>
      <w:r w:rsidR="000851F6" w:rsidRPr="00323008">
        <w:rPr>
          <w:rFonts w:eastAsia="Calibri" w:cs="Times New Roman"/>
        </w:rPr>
        <w:t xml:space="preserve">Олег </w:t>
      </w:r>
      <w:r w:rsidRPr="00323008">
        <w:rPr>
          <w:rFonts w:eastAsia="Calibri" w:cs="Times New Roman"/>
        </w:rPr>
        <w:t xml:space="preserve">ОЛІХ, </w:t>
      </w:r>
      <w:r w:rsidRPr="00323008">
        <w:rPr>
          <w:rFonts w:cs="Times New Roman"/>
        </w:rPr>
        <w:t>професор кафедри загальної фізики</w:t>
      </w:r>
      <w:r w:rsidRPr="00323008">
        <w:rPr>
          <w:rFonts w:eastAsia="Calibri" w:cs="Times New Roman"/>
        </w:rPr>
        <w:t>.</w:t>
      </w:r>
    </w:p>
    <w:p w14:paraId="63D6580C" w14:textId="77777777" w:rsidR="00496110" w:rsidRPr="00BD4639" w:rsidRDefault="00496110" w:rsidP="00496110">
      <w:pPr>
        <w:ind w:firstLine="0"/>
        <w:rPr>
          <w:rFonts w:cs="Times New Roman"/>
          <w:highlight w:val="yellow"/>
        </w:rPr>
      </w:pPr>
      <w:r w:rsidRPr="00BD4639">
        <w:rPr>
          <w:rFonts w:cs="Times New Roman"/>
          <w:highlight w:val="yellow"/>
        </w:rPr>
        <w:t>Анотація Анотація Анотація Анотація Анотація Анотація Анотація Анотація Анотація Анотація Анотація Анотація Анотація Анотація Анотація Анотація Анотація Анотація Анотація Анотація Анотація Анотація Анотація Анотація Анотація Анотація</w:t>
      </w:r>
    </w:p>
    <w:p w14:paraId="30FCBA4C" w14:textId="77777777" w:rsidR="00496110" w:rsidRPr="00323008" w:rsidRDefault="00496110" w:rsidP="00496110">
      <w:pPr>
        <w:ind w:firstLine="0"/>
        <w:rPr>
          <w:rFonts w:eastAsiaTheme="minorEastAsia" w:cs="Times New Roman"/>
        </w:rPr>
      </w:pPr>
      <w:r w:rsidRPr="00BD4639">
        <w:rPr>
          <w:rFonts w:cs="Times New Roman"/>
          <w:b/>
          <w:highlight w:val="yellow"/>
        </w:rPr>
        <w:t>Ключові слова</w:t>
      </w:r>
      <w:r w:rsidRPr="00BD4639">
        <w:rPr>
          <w:rFonts w:cs="Times New Roman"/>
          <w:highlight w:val="yellow"/>
        </w:rPr>
        <w:t xml:space="preserve">: </w:t>
      </w:r>
      <w:r w:rsidRPr="00BD4639">
        <w:rPr>
          <w:rFonts w:eastAsiaTheme="minorEastAsia" w:cs="Times New Roman"/>
          <w:highlight w:val="yellow"/>
        </w:rPr>
        <w:t>ключові слова.</w:t>
      </w:r>
    </w:p>
    <w:p w14:paraId="59F029C9" w14:textId="77777777" w:rsidR="006B3820" w:rsidRPr="00323008" w:rsidRDefault="006B3820"/>
    <w:p w14:paraId="3DE18249" w14:textId="77777777" w:rsidR="009F0185" w:rsidRPr="00323008" w:rsidRDefault="009F0185" w:rsidP="009F0185">
      <w:pPr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t>SUMMARY</w:t>
      </w:r>
    </w:p>
    <w:p w14:paraId="0F4FF527" w14:textId="32BDFD0E" w:rsidR="009F0185" w:rsidRPr="00323008" w:rsidRDefault="00A404E5" w:rsidP="009F0185">
      <w:pPr>
        <w:ind w:firstLine="0"/>
        <w:rPr>
          <w:rFonts w:cs="Times New Roman"/>
        </w:rPr>
      </w:pPr>
      <w:r w:rsidRPr="00586A0F">
        <w:rPr>
          <w:rFonts w:cs="Times New Roman"/>
          <w:b/>
          <w:highlight w:val="yellow"/>
        </w:rPr>
        <w:t>Shatlik ILAMANOV</w:t>
      </w:r>
      <w:r w:rsidR="009F0185" w:rsidRPr="00586A0F">
        <w:rPr>
          <w:rFonts w:cs="Times New Roman"/>
          <w:b/>
          <w:highlight w:val="yellow"/>
        </w:rPr>
        <w:t>.</w:t>
      </w:r>
      <w:r w:rsidR="009F0185" w:rsidRPr="00586A0F">
        <w:rPr>
          <w:rFonts w:cs="Times New Roman"/>
          <w:highlight w:val="yellow"/>
        </w:rPr>
        <w:t xml:space="preserve"> </w:t>
      </w:r>
      <w:r w:rsidR="00144BAF" w:rsidRPr="00586A0F">
        <w:rPr>
          <w:rFonts w:cs="Times New Roman"/>
          <w:highlight w:val="yellow"/>
        </w:rPr>
        <w:t>Kinetics of photoelectric parameters of silicon solar cells caused by the rebuilding of FeB pairs.</w:t>
      </w:r>
    </w:p>
    <w:p w14:paraId="097C895A" w14:textId="1E56FBDA" w:rsidR="009F0185" w:rsidRPr="00323008" w:rsidRDefault="00674C59" w:rsidP="00674C59">
      <w:pPr>
        <w:ind w:firstLine="0"/>
        <w:rPr>
          <w:rFonts w:eastAsia="Times New Roman" w:cs="Times New Roman"/>
          <w:color w:val="000000"/>
        </w:rPr>
      </w:pPr>
      <w:r w:rsidRPr="00323008">
        <w:rPr>
          <w:rStyle w:val="fontstyle01"/>
          <w:i/>
          <w:iCs/>
        </w:rPr>
        <w:t>Bachelor</w:t>
      </w:r>
      <w:r w:rsidR="009F0185" w:rsidRPr="00323008">
        <w:rPr>
          <w:i/>
        </w:rPr>
        <w:t xml:space="preserve"> </w:t>
      </w:r>
      <w:r w:rsidR="009F0185" w:rsidRPr="00323008">
        <w:rPr>
          <w:rFonts w:cs="Times New Roman"/>
          <w:i/>
        </w:rPr>
        <w:t>qualification</w:t>
      </w:r>
      <w:r w:rsidR="009F0185" w:rsidRPr="00323008">
        <w:rPr>
          <w:i/>
        </w:rPr>
        <w:t xml:space="preserve"> in specialty 104 Physics and astronomy, educational program </w:t>
      </w:r>
      <w:r w:rsidR="009F0185" w:rsidRPr="00323008">
        <w:rPr>
          <w:rFonts w:eastAsia="Times New Roman" w:cs="Times New Roman"/>
          <w:i/>
          <w:iCs/>
          <w:color w:val="000000"/>
        </w:rPr>
        <w:t>«</w:t>
      </w:r>
      <w:r w:rsidRPr="00323008">
        <w:rPr>
          <w:i/>
        </w:rPr>
        <w:t>Physics</w:t>
      </w:r>
      <w:r w:rsidRPr="00323008">
        <w:rPr>
          <w:rFonts w:eastAsia="Times New Roman" w:cs="Times New Roman"/>
          <w:i/>
          <w:iCs/>
          <w:color w:val="000000"/>
        </w:rPr>
        <w:t xml:space="preserve"> and astronomy</w:t>
      </w:r>
      <w:r w:rsidR="009F0185" w:rsidRPr="00323008">
        <w:rPr>
          <w:rFonts w:eastAsia="Times New Roman" w:cs="Times New Roman"/>
          <w:i/>
          <w:iCs/>
          <w:color w:val="000000"/>
        </w:rPr>
        <w:t xml:space="preserve">». – Taras Shevchenko National University of Kyiv, Faculty of Physics, </w:t>
      </w:r>
      <w:r w:rsidR="00A404E5" w:rsidRPr="00323008">
        <w:rPr>
          <w:rFonts w:eastAsia="Times New Roman" w:cs="Times New Roman"/>
          <w:i/>
          <w:iCs/>
          <w:color w:val="000000"/>
        </w:rPr>
        <w:t>General</w:t>
      </w:r>
      <w:r w:rsidR="009F0185" w:rsidRPr="00323008">
        <w:rPr>
          <w:rFonts w:eastAsia="Times New Roman" w:cs="Times New Roman"/>
          <w:i/>
          <w:iCs/>
          <w:color w:val="000000"/>
        </w:rPr>
        <w:t xml:space="preserve"> Physics Department. – Kyiv. – </w:t>
      </w:r>
      <w:r w:rsidR="009F0185" w:rsidRPr="00323008">
        <w:rPr>
          <w:rFonts w:eastAsia="Times New Roman" w:cs="Times New Roman"/>
          <w:i/>
          <w:iCs/>
        </w:rPr>
        <w:t>202</w:t>
      </w:r>
      <w:r w:rsidRPr="00323008">
        <w:rPr>
          <w:rFonts w:eastAsia="Times New Roman" w:cs="Times New Roman"/>
          <w:i/>
          <w:iCs/>
        </w:rPr>
        <w:t>3</w:t>
      </w:r>
      <w:r w:rsidR="009F0185" w:rsidRPr="00323008">
        <w:rPr>
          <w:rFonts w:eastAsia="Times New Roman" w:cs="Times New Roman"/>
          <w:iCs/>
          <w:color w:val="000000"/>
        </w:rPr>
        <w:t>.</w:t>
      </w:r>
    </w:p>
    <w:p w14:paraId="09ADED4F" w14:textId="08F2B524" w:rsidR="009F0185" w:rsidRPr="00323008" w:rsidRDefault="009F0185" w:rsidP="00674C59">
      <w:pPr>
        <w:ind w:firstLine="0"/>
        <w:rPr>
          <w:rFonts w:eastAsia="Calibri" w:cs="Times New Roman"/>
        </w:rPr>
      </w:pPr>
      <w:r w:rsidRPr="00323008">
        <w:rPr>
          <w:rFonts w:eastAsia="Calibri" w:cs="Times New Roman"/>
          <w:b/>
        </w:rPr>
        <w:t>Research supervisor</w:t>
      </w:r>
      <w:r w:rsidRPr="00323008">
        <w:rPr>
          <w:rFonts w:eastAsia="Calibri" w:cs="Times New Roman"/>
        </w:rPr>
        <w:t xml:space="preserve">: </w:t>
      </w:r>
      <w:r w:rsidRPr="00323008">
        <w:rPr>
          <w:rFonts w:eastAsia="Times New Roman" w:cs="Times New Roman"/>
          <w:iCs/>
        </w:rPr>
        <w:t>Doctor of Physic</w:t>
      </w:r>
      <w:r w:rsidR="00323008" w:rsidRPr="00323008">
        <w:rPr>
          <w:rFonts w:eastAsia="Times New Roman" w:cs="Times New Roman"/>
          <w:iCs/>
        </w:rPr>
        <w:t xml:space="preserve">і and </w:t>
      </w:r>
      <w:r w:rsidRPr="00323008">
        <w:rPr>
          <w:rFonts w:eastAsia="Times New Roman" w:cs="Times New Roman"/>
          <w:iCs/>
        </w:rPr>
        <w:t>Mathematic</w:t>
      </w:r>
      <w:r w:rsidR="00323008" w:rsidRPr="00323008">
        <w:rPr>
          <w:rFonts w:eastAsia="Times New Roman" w:cs="Times New Roman"/>
          <w:iCs/>
        </w:rPr>
        <w:t>s</w:t>
      </w:r>
      <w:r w:rsidRPr="00323008">
        <w:rPr>
          <w:rFonts w:eastAsia="Times New Roman" w:cs="Times New Roman"/>
          <w:iCs/>
        </w:rPr>
        <w:t>, Professor</w:t>
      </w:r>
      <w:r w:rsidRPr="00323008">
        <w:rPr>
          <w:rFonts w:eastAsia="Calibri" w:cs="Times New Roman"/>
        </w:rPr>
        <w:t xml:space="preserve"> Oleg OLIKH, Professor </w:t>
      </w:r>
      <w:r w:rsidR="00674C59" w:rsidRPr="00323008">
        <w:rPr>
          <w:rFonts w:eastAsia="Calibri" w:cs="Times New Roman"/>
        </w:rPr>
        <w:t>at</w:t>
      </w:r>
      <w:r w:rsidRPr="00323008">
        <w:rPr>
          <w:rFonts w:eastAsia="Calibri" w:cs="Times New Roman"/>
        </w:rPr>
        <w:t xml:space="preserve"> General Physics Department. </w:t>
      </w:r>
    </w:p>
    <w:p w14:paraId="42DDE023" w14:textId="77777777" w:rsidR="00496110" w:rsidRPr="00F55C20" w:rsidRDefault="00496110" w:rsidP="00496110">
      <w:pPr>
        <w:ind w:firstLine="0"/>
        <w:rPr>
          <w:rFonts w:cs="Times New Roman"/>
          <w:highlight w:val="yellow"/>
          <w:lang w:val="en-US"/>
        </w:rPr>
      </w:pPr>
      <w:r w:rsidRPr="00F55C20">
        <w:rPr>
          <w:highlight w:val="yellow"/>
          <w:lang w:val="en-US"/>
        </w:rPr>
        <w:t>Abstract Abstract Abstract Abstract Abstract Abstract Abstract Abstract Abstract Abstract Abstract Abstract Abstract Abstract Abstract Abstract Abstract Abstract Abstract Abstract Abstract Abstract Abstract Abstract Abstract Abstract Abstract Abstract Abstract Abstract</w:t>
      </w:r>
    </w:p>
    <w:p w14:paraId="54EC6526" w14:textId="77777777" w:rsidR="00496110" w:rsidRPr="00323008" w:rsidRDefault="00496110" w:rsidP="00496110">
      <w:pPr>
        <w:ind w:firstLine="0"/>
        <w:rPr>
          <w:rFonts w:cs="Times New Roman"/>
        </w:rPr>
      </w:pPr>
      <w:r w:rsidRPr="00F55C20">
        <w:rPr>
          <w:rFonts w:cs="Times New Roman"/>
          <w:b/>
          <w:highlight w:val="yellow"/>
        </w:rPr>
        <w:t>Key words</w:t>
      </w:r>
      <w:r w:rsidRPr="00F55C20">
        <w:rPr>
          <w:rFonts w:cs="Times New Roman"/>
          <w:highlight w:val="yellow"/>
        </w:rPr>
        <w:t xml:space="preserve">: </w:t>
      </w:r>
      <w:r w:rsidRPr="00F55C20">
        <w:rPr>
          <w:rFonts w:cs="Times New Roman"/>
          <w:highlight w:val="yellow"/>
          <w:lang w:val="en-US"/>
        </w:rPr>
        <w:t>key words</w:t>
      </w:r>
      <w:r w:rsidRPr="00F55C20">
        <w:rPr>
          <w:highlight w:val="yellow"/>
        </w:rPr>
        <w:t>.</w:t>
      </w:r>
    </w:p>
    <w:p w14:paraId="20338945" w14:textId="48630A6B" w:rsidR="005B6D7A" w:rsidRPr="00323008" w:rsidRDefault="005B6D7A"/>
    <w:p w14:paraId="173906DC" w14:textId="77777777" w:rsidR="00985542" w:rsidRPr="00323008" w:rsidRDefault="00985542">
      <w:pPr>
        <w:sectPr w:rsidR="00985542" w:rsidRPr="00323008" w:rsidSect="006B3820">
          <w:pgSz w:w="11906" w:h="16838"/>
          <w:pgMar w:top="1134" w:right="720" w:bottom="1134" w:left="1440" w:header="709" w:footer="709" w:gutter="0"/>
          <w:cols w:space="708"/>
          <w:docGrid w:linePitch="360"/>
        </w:sectPr>
      </w:pPr>
    </w:p>
    <w:p w14:paraId="6A7B20D4" w14:textId="77777777" w:rsidR="00DD7C2C" w:rsidRPr="00586A0F" w:rsidRDefault="00DD7C2C" w:rsidP="00DD7C2C">
      <w:pPr>
        <w:jc w:val="center"/>
        <w:rPr>
          <w:b/>
          <w:bCs/>
          <w:highlight w:val="yellow"/>
        </w:rPr>
      </w:pPr>
      <w:r w:rsidRPr="00586A0F">
        <w:rPr>
          <w:b/>
          <w:bCs/>
          <w:highlight w:val="yellow"/>
        </w:rPr>
        <w:lastRenderedPageBreak/>
        <w:t>ЗМІСТ</w:t>
      </w:r>
    </w:p>
    <w:p w14:paraId="5CA93091" w14:textId="67AEDDDC" w:rsidR="005426CD" w:rsidRPr="00586A0F" w:rsidRDefault="008A39B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r w:rsidRPr="00586A0F">
        <w:rPr>
          <w:highlight w:val="yellow"/>
        </w:rPr>
        <w:fldChar w:fldCharType="begin"/>
      </w:r>
      <w:r w:rsidRPr="00586A0F">
        <w:rPr>
          <w:highlight w:val="yellow"/>
        </w:rPr>
        <w:instrText xml:space="preserve"> TOC \o "1-3" \h \z \u </w:instrText>
      </w:r>
      <w:r w:rsidRPr="00586A0F">
        <w:rPr>
          <w:highlight w:val="yellow"/>
        </w:rPr>
        <w:fldChar w:fldCharType="separate"/>
      </w:r>
      <w:hyperlink w:anchor="_Toc132809314" w:history="1">
        <w:r w:rsidR="005426CD" w:rsidRPr="00586A0F">
          <w:rPr>
            <w:rStyle w:val="a8"/>
            <w:noProof/>
            <w:highlight w:val="yellow"/>
          </w:rPr>
          <w:t>ВСТУП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14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4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61B90B55" w14:textId="43434248" w:rsidR="005426CD" w:rsidRPr="00586A0F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15" w:history="1">
        <w:r w:rsidR="005426CD" w:rsidRPr="00586A0F">
          <w:rPr>
            <w:rStyle w:val="a8"/>
            <w:noProof/>
            <w:highlight w:val="yellow"/>
          </w:rPr>
          <w:t>Розділ 1. Огляд літератури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15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6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12F4A1DC" w14:textId="234EA089" w:rsidR="005426CD" w:rsidRPr="00586A0F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16" w:history="1">
        <w:r w:rsidR="005426CD" w:rsidRPr="00586A0F">
          <w:rPr>
            <w:rStyle w:val="a8"/>
            <w:noProof/>
            <w:highlight w:val="yellow"/>
          </w:rPr>
          <w:t>1.1.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16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6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4DF23090" w14:textId="314AA07E" w:rsidR="005426CD" w:rsidRPr="00586A0F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17" w:history="1">
        <w:r w:rsidR="005426CD" w:rsidRPr="00586A0F">
          <w:rPr>
            <w:rStyle w:val="a8"/>
            <w:noProof/>
            <w:highlight w:val="yellow"/>
          </w:rPr>
          <w:t>1.2.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17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6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5F3DF4A1" w14:textId="502F0BC9" w:rsidR="005426CD" w:rsidRPr="00586A0F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18" w:history="1">
        <w:r w:rsidR="005426CD" w:rsidRPr="00586A0F">
          <w:rPr>
            <w:rStyle w:val="a8"/>
            <w:noProof/>
            <w:highlight w:val="yellow"/>
          </w:rPr>
          <w:t>1.3.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18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6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66DEA90A" w14:textId="094A5DDB" w:rsidR="005426CD" w:rsidRPr="00586A0F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19" w:history="1">
        <w:r w:rsidR="005426CD" w:rsidRPr="00586A0F">
          <w:rPr>
            <w:rStyle w:val="a8"/>
            <w:noProof/>
            <w:highlight w:val="yellow"/>
          </w:rPr>
          <w:t>Розділ 2. Методика роботи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19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7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0707DBB3" w14:textId="3A04B812" w:rsidR="005426CD" w:rsidRPr="00586A0F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20" w:history="1">
        <w:r w:rsidR="005426CD" w:rsidRPr="00586A0F">
          <w:rPr>
            <w:rStyle w:val="a8"/>
            <w:noProof/>
            <w:highlight w:val="yellow"/>
          </w:rPr>
          <w:t>2.1 Експериментальна установка та зразки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20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7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53840731" w14:textId="44775A9D" w:rsidR="005426CD" w:rsidRPr="00586A0F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21" w:history="1">
        <w:r w:rsidR="005426CD" w:rsidRPr="00586A0F">
          <w:rPr>
            <w:rStyle w:val="a8"/>
            <w:noProof/>
            <w:highlight w:val="yellow"/>
          </w:rPr>
          <w:t>2.2 Особливості моделювання кінетики фотоелектричних параметрів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21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9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0B14C03D" w14:textId="25ED8497" w:rsidR="005426CD" w:rsidRPr="00586A0F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22" w:history="1">
        <w:r w:rsidR="005426CD" w:rsidRPr="00586A0F">
          <w:rPr>
            <w:rStyle w:val="a8"/>
            <w:noProof/>
            <w:highlight w:val="yellow"/>
          </w:rPr>
          <w:t>Розділ 3. Отримані результати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22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12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361FAB0B" w14:textId="644268CC" w:rsidR="005426CD" w:rsidRPr="00586A0F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23" w:history="1">
        <w:r w:rsidR="005426CD" w:rsidRPr="00586A0F">
          <w:rPr>
            <w:rStyle w:val="a8"/>
            <w:noProof/>
            <w:highlight w:val="yellow"/>
          </w:rPr>
          <w:t>3.1 Результати моделювання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23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12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77F19863" w14:textId="1896D97F" w:rsidR="005426CD" w:rsidRPr="00586A0F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24" w:history="1">
        <w:r w:rsidR="005426CD" w:rsidRPr="00586A0F">
          <w:rPr>
            <w:rStyle w:val="a8"/>
            <w:noProof/>
            <w:highlight w:val="yellow"/>
          </w:rPr>
          <w:t>3.2 Результати експериментального дослідження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24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17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0A70148A" w14:textId="025D1740" w:rsidR="005426CD" w:rsidRPr="00586A0F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25" w:history="1">
        <w:r w:rsidR="005426CD" w:rsidRPr="00586A0F">
          <w:rPr>
            <w:rStyle w:val="a8"/>
            <w:noProof/>
            <w:highlight w:val="yellow"/>
          </w:rPr>
          <w:t>Висновки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25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23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08D0AE4E" w14:textId="6BFD85C6" w:rsidR="005426CD" w:rsidRPr="00586A0F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26" w:history="1">
        <w:r w:rsidR="005426CD" w:rsidRPr="00586A0F">
          <w:rPr>
            <w:rStyle w:val="a8"/>
            <w:noProof/>
            <w:highlight w:val="yellow"/>
          </w:rPr>
          <w:t>Список використаних джерел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26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24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1A937B46" w14:textId="48BB9457" w:rsidR="000851F6" w:rsidRPr="00323008" w:rsidRDefault="008A39B0">
      <w:r w:rsidRPr="00586A0F">
        <w:rPr>
          <w:highlight w:val="yellow"/>
        </w:rPr>
        <w:fldChar w:fldCharType="end"/>
      </w:r>
    </w:p>
    <w:p w14:paraId="67C3FF8C" w14:textId="01C8E730" w:rsidR="000851F6" w:rsidRPr="00323008" w:rsidRDefault="000851F6"/>
    <w:p w14:paraId="1359D7EF" w14:textId="1CC5D7C5" w:rsidR="00985542" w:rsidRPr="00323008" w:rsidRDefault="00985542">
      <w:pPr>
        <w:spacing w:after="160" w:line="259" w:lineRule="auto"/>
        <w:ind w:firstLine="0"/>
        <w:jc w:val="left"/>
      </w:pPr>
      <w:r w:rsidRPr="00323008">
        <w:br w:type="page"/>
      </w:r>
    </w:p>
    <w:p w14:paraId="6CF35D2E" w14:textId="33AAC245" w:rsidR="00985542" w:rsidRPr="00323008" w:rsidRDefault="00DD7C2C" w:rsidP="00DD7C2C">
      <w:pPr>
        <w:pStyle w:val="1"/>
      </w:pPr>
      <w:bookmarkStart w:id="0" w:name="_Toc132809314"/>
      <w:r w:rsidRPr="00323008">
        <w:lastRenderedPageBreak/>
        <w:t>ВСТУП</w:t>
      </w:r>
      <w:bookmarkEnd w:id="0"/>
    </w:p>
    <w:p w14:paraId="50BCF2B0" w14:textId="3116777A" w:rsidR="00DD7C2C" w:rsidRPr="00323008" w:rsidRDefault="00DD7C2C" w:rsidP="00521D36">
      <w:r w:rsidRPr="00323008">
        <w:br w:type="page"/>
      </w:r>
    </w:p>
    <w:p w14:paraId="42E9E513" w14:textId="5444BC1F" w:rsidR="00674C59" w:rsidRPr="00323008" w:rsidRDefault="00AA4B15" w:rsidP="00AA4B15">
      <w:pPr>
        <w:pStyle w:val="1"/>
      </w:pPr>
      <w:bookmarkStart w:id="1" w:name="_Toc132809315"/>
      <w:r w:rsidRPr="00323008">
        <w:lastRenderedPageBreak/>
        <w:t>Розділ 1. Огляд літератури</w:t>
      </w:r>
      <w:bookmarkEnd w:id="1"/>
    </w:p>
    <w:p w14:paraId="6529F1A1" w14:textId="745C3C14" w:rsidR="00A82D4B" w:rsidRPr="00323008" w:rsidRDefault="00AA4B15" w:rsidP="00AA4B15">
      <w:pPr>
        <w:pStyle w:val="2"/>
      </w:pPr>
      <w:bookmarkStart w:id="2" w:name="_Toc132809316"/>
      <w:r w:rsidRPr="00323008">
        <w:t>1.1.</w:t>
      </w:r>
      <w:bookmarkEnd w:id="2"/>
      <w:r w:rsidRPr="00323008">
        <w:t xml:space="preserve"> </w:t>
      </w:r>
    </w:p>
    <w:p w14:paraId="30B92E56" w14:textId="77777777" w:rsidR="00605E66" w:rsidRDefault="00605E66"/>
    <w:p w14:paraId="0B3B1333" w14:textId="77777777" w:rsidR="00605E66" w:rsidRDefault="00605E66"/>
    <w:p w14:paraId="2CD3F8A1" w14:textId="5AF5FB53" w:rsidR="00B82E46" w:rsidRPr="00323008" w:rsidRDefault="00B82E46"/>
    <w:p w14:paraId="29B779E4" w14:textId="1179C015" w:rsidR="00B82E46" w:rsidRPr="00323008" w:rsidRDefault="00AA4B15" w:rsidP="00AA4B15">
      <w:pPr>
        <w:pStyle w:val="2"/>
      </w:pPr>
      <w:bookmarkStart w:id="3" w:name="_Toc132809317"/>
      <w:r w:rsidRPr="00323008">
        <w:t>1.2.</w:t>
      </w:r>
      <w:bookmarkEnd w:id="3"/>
      <w:r w:rsidRPr="00323008">
        <w:t xml:space="preserve"> </w:t>
      </w:r>
    </w:p>
    <w:p w14:paraId="2668E696" w14:textId="77777777" w:rsidR="00605E66" w:rsidRDefault="00605E66"/>
    <w:p w14:paraId="497F6D2E" w14:textId="2162C004" w:rsidR="00E31524" w:rsidRPr="00323008" w:rsidRDefault="00E31524"/>
    <w:p w14:paraId="3FDF21BB" w14:textId="6242DFC5" w:rsidR="00FC40AE" w:rsidRPr="00323008" w:rsidRDefault="00FC40AE"/>
    <w:p w14:paraId="1DBFE7A2" w14:textId="58C72312" w:rsidR="009E11F1" w:rsidRPr="00323008" w:rsidRDefault="009E11F1" w:rsidP="009E11F1">
      <w:pPr>
        <w:pStyle w:val="2"/>
      </w:pPr>
      <w:bookmarkStart w:id="4" w:name="_Toc132809318"/>
      <w:r w:rsidRPr="00323008">
        <w:t>1.</w:t>
      </w:r>
      <w:r>
        <w:t>3</w:t>
      </w:r>
      <w:r w:rsidRPr="00323008">
        <w:t>.</w:t>
      </w:r>
      <w:bookmarkEnd w:id="4"/>
      <w:r w:rsidRPr="00323008">
        <w:t xml:space="preserve"> </w:t>
      </w:r>
    </w:p>
    <w:p w14:paraId="75E71F1E" w14:textId="6E839B32" w:rsidR="00AD7172" w:rsidRPr="00323008" w:rsidRDefault="00AD7172"/>
    <w:p w14:paraId="5A7B80FD" w14:textId="3A8F7C8E" w:rsidR="00AD7172" w:rsidRPr="00323008" w:rsidRDefault="00AD7172"/>
    <w:p w14:paraId="5CC7CCC7" w14:textId="6E1A634A" w:rsidR="00286146" w:rsidRPr="00323008" w:rsidRDefault="00286146"/>
    <w:p w14:paraId="33EFA381" w14:textId="09B8C693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10A6AA74" w14:textId="4E1477F9" w:rsidR="009E1DD9" w:rsidRPr="00323008" w:rsidRDefault="009E1DD9" w:rsidP="009E1DD9">
      <w:pPr>
        <w:pStyle w:val="1"/>
      </w:pPr>
      <w:bookmarkStart w:id="5" w:name="_Toc132809319"/>
      <w:r w:rsidRPr="00323008">
        <w:lastRenderedPageBreak/>
        <w:t>Розділ 2. Методика роботи</w:t>
      </w:r>
      <w:bookmarkEnd w:id="5"/>
    </w:p>
    <w:p w14:paraId="18C65815" w14:textId="510A9A00" w:rsidR="009E1DD9" w:rsidRPr="00323008" w:rsidRDefault="00FC40AE" w:rsidP="00FC40AE">
      <w:pPr>
        <w:pStyle w:val="2"/>
      </w:pPr>
      <w:bookmarkStart w:id="6" w:name="_Toc132809320"/>
      <w:r w:rsidRPr="00323008">
        <w:t xml:space="preserve">2.1 </w:t>
      </w:r>
      <w:bookmarkEnd w:id="6"/>
      <w:r w:rsidR="00586A0F">
        <w:t>Методика виготовлення зразків</w:t>
      </w:r>
    </w:p>
    <w:p w14:paraId="7BC4D865" w14:textId="6361011E" w:rsidR="00586A0F" w:rsidRPr="00BD01F6" w:rsidRDefault="00586A0F" w:rsidP="00FC40AE">
      <w:r>
        <w:t>В роботі проводилося виготовлення діодних структур з кремній – полімер. Для цього на монокристалічні пластини кремнію</w:t>
      </w:r>
      <w:r w:rsidR="00BD01F6">
        <w:t xml:space="preserve"> з електронною провідністю методом спінінгування наносився шар </w:t>
      </w:r>
      <w:r w:rsidR="00BD01F6" w:rsidRPr="00BD01F6">
        <w:t>poly(3,4-ethylenedioxythiophene) polystyrene sulfonate (PEDOT:PSS)</w:t>
      </w:r>
      <w:r w:rsidR="00BD01F6">
        <w:t xml:space="preserve">, після чого для утворення омічних контактів з боку полімеру напилявся шар срібла, а з тильної сторони механічним способом наносився шар евтектики </w:t>
      </w:r>
      <w:r w:rsidR="00BD01F6">
        <w:rPr>
          <w:lang w:val="en-US"/>
        </w:rPr>
        <w:t>GaZn</w:t>
      </w:r>
      <w:r w:rsidR="00BD01F6">
        <w:t>. Послідовність дій була наступна:</w:t>
      </w:r>
    </w:p>
    <w:p w14:paraId="46DF90D3" w14:textId="153BA80A" w:rsidR="00991265" w:rsidRPr="00991265" w:rsidRDefault="00991265" w:rsidP="00991265">
      <w:pPr>
        <w:ind w:firstLine="0"/>
      </w:pPr>
      <w:r>
        <w:t xml:space="preserve">1. Травлення кремнію в 30%-розчині </w:t>
      </w:r>
      <w:r>
        <w:rPr>
          <w:lang w:val="en-US"/>
        </w:rPr>
        <w:t xml:space="preserve">HF </w:t>
      </w:r>
      <w:r>
        <w:t xml:space="preserve">протягом </w:t>
      </w:r>
      <w:r>
        <w:rPr>
          <w:lang w:val="en-US"/>
        </w:rPr>
        <w:t>15 c</w:t>
      </w:r>
      <w:r>
        <w:t>.</w:t>
      </w:r>
    </w:p>
    <w:p w14:paraId="09C3CF3D" w14:textId="53386C06" w:rsidR="00991265" w:rsidRDefault="00991265" w:rsidP="00991265">
      <w:pPr>
        <w:ind w:firstLine="0"/>
      </w:pPr>
      <w:r>
        <w:t>2. Промивання пластини в дистильованій воді.</w:t>
      </w:r>
    </w:p>
    <w:p w14:paraId="37F20FCF" w14:textId="6525F965" w:rsidR="00991265" w:rsidRPr="00991265" w:rsidRDefault="00991265" w:rsidP="00991265">
      <w:pPr>
        <w:ind w:firstLine="0"/>
      </w:pPr>
      <w:r>
        <w:t xml:space="preserve">3. Нанесення розчину </w:t>
      </w:r>
      <w:r>
        <w:rPr>
          <w:lang w:val="en-US"/>
        </w:rPr>
        <w:t>PEDOT:PSS</w:t>
      </w:r>
      <w:r>
        <w:t>.</w:t>
      </w:r>
    </w:p>
    <w:p w14:paraId="5C5537F6" w14:textId="200D9734" w:rsidR="00991265" w:rsidRDefault="00991265" w:rsidP="00991265">
      <w:pPr>
        <w:ind w:firstLine="0"/>
      </w:pPr>
      <w:r>
        <w:t xml:space="preserve">4. Спінінгування на протязі 30 с зі швидкістю обертання </w:t>
      </w:r>
      <w:r>
        <w:sym w:font="Symbol" w:char="F077"/>
      </w:r>
      <w:r>
        <w:t>.</w:t>
      </w:r>
    </w:p>
    <w:p w14:paraId="4C50C84F" w14:textId="4A377211" w:rsidR="00991265" w:rsidRPr="00F1019F" w:rsidRDefault="00991265" w:rsidP="00991265">
      <w:pPr>
        <w:ind w:firstLine="0"/>
      </w:pPr>
      <w:r>
        <w:t xml:space="preserve">5. Витримка зразків при кімнатній температурі </w:t>
      </w:r>
      <w:r w:rsidR="00F1019F">
        <w:t xml:space="preserve">тривалістю </w:t>
      </w:r>
      <w:r>
        <w:rPr>
          <w:lang w:val="en-US"/>
        </w:rPr>
        <w:t>t</w:t>
      </w:r>
      <w:r w:rsidRPr="00A0107F">
        <w:rPr>
          <w:vertAlign w:val="subscript"/>
          <w:lang w:val="en-US"/>
        </w:rPr>
        <w:t>d</w:t>
      </w:r>
      <w:r w:rsidR="00F1019F">
        <w:t>.</w:t>
      </w:r>
    </w:p>
    <w:p w14:paraId="522166C6" w14:textId="3ADE7AFD" w:rsidR="00991265" w:rsidRDefault="00F1019F" w:rsidP="00991265">
      <w:pPr>
        <w:ind w:firstLine="0"/>
      </w:pPr>
      <w:r>
        <w:t>6.</w:t>
      </w:r>
      <w:r w:rsidR="00991265">
        <w:t xml:space="preserve"> </w:t>
      </w:r>
      <w:r>
        <w:t>В</w:t>
      </w:r>
      <w:r w:rsidR="00991265">
        <w:t xml:space="preserve">ідпал </w:t>
      </w:r>
      <w:r>
        <w:t xml:space="preserve">при температурі </w:t>
      </w:r>
      <w:r w:rsidR="00991265">
        <w:t xml:space="preserve">140 </w:t>
      </w:r>
      <w:r w:rsidR="00991265">
        <w:sym w:font="Symbol" w:char="F0B0"/>
      </w:r>
      <w:r w:rsidR="00991265">
        <w:t>С</w:t>
      </w:r>
      <w:r>
        <w:t xml:space="preserve"> на протязі </w:t>
      </w:r>
      <w:r w:rsidR="00991265">
        <w:t>15 хв</w:t>
      </w:r>
      <w:r>
        <w:t>.</w:t>
      </w:r>
    </w:p>
    <w:p w14:paraId="66709F3B" w14:textId="2C4A96BA" w:rsidR="00991265" w:rsidRDefault="00F1019F" w:rsidP="00991265">
      <w:pPr>
        <w:ind w:firstLine="0"/>
        <w:rPr>
          <w:lang w:val="en-US"/>
        </w:rPr>
      </w:pPr>
      <w:r>
        <w:t>7.</w:t>
      </w:r>
      <w:r w:rsidR="00991265">
        <w:t xml:space="preserve"> </w:t>
      </w:r>
      <w:r>
        <w:t>Вакуумне на</w:t>
      </w:r>
      <w:r w:rsidR="00991265">
        <w:t xml:space="preserve">пилення </w:t>
      </w:r>
      <w:r>
        <w:t xml:space="preserve">срібного </w:t>
      </w:r>
      <w:r w:rsidR="00991265">
        <w:t xml:space="preserve">контакту на </w:t>
      </w:r>
      <w:r>
        <w:t>полімерну плівку.</w:t>
      </w:r>
    </w:p>
    <w:p w14:paraId="09998A74" w14:textId="53CE316D" w:rsidR="00991265" w:rsidRPr="00A0107F" w:rsidRDefault="00F1019F" w:rsidP="00991265">
      <w:pPr>
        <w:ind w:firstLine="0"/>
      </w:pPr>
      <w:r>
        <w:t>8.</w:t>
      </w:r>
      <w:r w:rsidR="00991265">
        <w:rPr>
          <w:lang w:val="en-US"/>
        </w:rPr>
        <w:t xml:space="preserve"> </w:t>
      </w:r>
      <w:r>
        <w:t>В</w:t>
      </w:r>
      <w:r w:rsidR="00991265">
        <w:t xml:space="preserve">ідколювання </w:t>
      </w:r>
      <w:r>
        <w:t xml:space="preserve">запилених </w:t>
      </w:r>
      <w:r w:rsidR="00991265">
        <w:t>країв</w:t>
      </w:r>
      <w:r>
        <w:t xml:space="preserve"> структур.</w:t>
      </w:r>
    </w:p>
    <w:p w14:paraId="62614CD2" w14:textId="284B1337" w:rsidR="00991265" w:rsidRPr="00F1019F" w:rsidRDefault="00F1019F" w:rsidP="00991265">
      <w:pPr>
        <w:ind w:firstLine="0"/>
      </w:pPr>
      <w:r>
        <w:t>9.</w:t>
      </w:r>
      <w:r w:rsidR="00991265">
        <w:t xml:space="preserve"> </w:t>
      </w:r>
      <w:r>
        <w:t>В</w:t>
      </w:r>
      <w:r w:rsidR="00991265">
        <w:t xml:space="preserve">тирання контакту </w:t>
      </w:r>
      <w:r w:rsidR="00991265">
        <w:rPr>
          <w:lang w:val="en-US"/>
        </w:rPr>
        <w:t>ZnGa</w:t>
      </w:r>
      <w:r>
        <w:t>.</w:t>
      </w:r>
    </w:p>
    <w:p w14:paraId="483FEE8B" w14:textId="65CE7B9C" w:rsidR="00586A0F" w:rsidRDefault="00F1019F" w:rsidP="00FC40AE">
      <w:r>
        <w:t xml:space="preserve">В роботі використовувалися пластини </w:t>
      </w:r>
      <w:r>
        <w:rPr>
          <w:lang w:val="en-US"/>
        </w:rPr>
        <w:t>n-Si</w:t>
      </w:r>
      <w:r w:rsidRPr="00F1019F">
        <w:t xml:space="preserve"> </w:t>
      </w:r>
      <w:r>
        <w:t>легованого фосфором з питомим опором 1-10 Ом см</w:t>
      </w:r>
      <w:r w:rsidR="00834EDA">
        <w:t xml:space="preserve"> товщиною 525</w:t>
      </w:r>
      <w:r w:rsidR="00834EDA">
        <w:rPr>
          <w:rFonts w:cs="Times New Roman"/>
        </w:rPr>
        <w:t>±</w:t>
      </w:r>
      <w:r w:rsidR="00834EDA">
        <w:t>25 мкм</w:t>
      </w:r>
      <w:r>
        <w:t>, з яких вирізалися елементи розміром 1</w:t>
      </w:r>
      <w:r>
        <w:rPr>
          <w:rFonts w:cs="Times New Roman"/>
        </w:rPr>
        <w:t>×</w:t>
      </w:r>
      <w:r>
        <w:t>1 см</w:t>
      </w:r>
      <w:r w:rsidRPr="00F1019F">
        <w:rPr>
          <w:vertAlign w:val="superscript"/>
        </w:rPr>
        <w:t>2</w:t>
      </w:r>
      <w:r>
        <w:t xml:space="preserve">. </w:t>
      </w:r>
      <w:r w:rsidR="00834EDA">
        <w:t xml:space="preserve">Кінцева (після розколювання) площа зразків </w:t>
      </w:r>
      <w:r w:rsidR="00834EDA">
        <w:rPr>
          <w:lang w:val="en-US"/>
        </w:rPr>
        <w:t xml:space="preserve">S </w:t>
      </w:r>
      <w:r w:rsidR="00834EDA">
        <w:t>складала від 10 до 20 мм</w:t>
      </w:r>
      <w:r w:rsidR="00834EDA" w:rsidRPr="00834EDA">
        <w:rPr>
          <w:vertAlign w:val="superscript"/>
        </w:rPr>
        <w:t>2</w:t>
      </w:r>
      <w:r w:rsidR="00834EDA">
        <w:t xml:space="preserve">. </w:t>
      </w:r>
      <w:r>
        <w:t xml:space="preserve">Для створення полімерного шару використовувався водний (3-4)% розчин </w:t>
      </w:r>
      <w:r>
        <w:rPr>
          <w:lang w:val="en-US"/>
        </w:rPr>
        <w:t>PEDOT:PSS</w:t>
      </w:r>
      <w:r>
        <w:t xml:space="preserve"> (655201-25</w:t>
      </w:r>
      <w:r>
        <w:rPr>
          <w:lang w:val="en-US"/>
        </w:rPr>
        <w:t>G</w:t>
      </w:r>
      <w:r>
        <w:t>)</w:t>
      </w:r>
      <w:r>
        <w:rPr>
          <w:lang w:val="en-US"/>
        </w:rPr>
        <w:t xml:space="preserve">. </w:t>
      </w:r>
      <w:r>
        <w:t xml:space="preserve">Використовувалися дві швидкості спінінгування: 3000 та 5000 об/хв в залежності від зразка. Крім того, варіювався час ізотермічної витримки </w:t>
      </w:r>
      <w:r>
        <w:rPr>
          <w:lang w:val="en-US"/>
        </w:rPr>
        <w:t>t</w:t>
      </w:r>
      <w:r w:rsidRPr="00A0107F">
        <w:rPr>
          <w:vertAlign w:val="subscript"/>
          <w:lang w:val="en-US"/>
        </w:rPr>
        <w:t>d</w:t>
      </w:r>
      <w:r>
        <w:t xml:space="preserve">: 20 хв або 50 хв. Для кожного з вибраних режимів виготовлювалося декілька зразків, які надалі </w:t>
      </w:r>
      <w:r w:rsidR="00AC1947">
        <w:t xml:space="preserve">маркуватимуться за схемою </w:t>
      </w:r>
      <w:r w:rsidR="00AC1947">
        <w:rPr>
          <w:lang w:val="en-US"/>
        </w:rPr>
        <w:t>DX-Y</w:t>
      </w:r>
      <w:r w:rsidR="00AC1947">
        <w:t xml:space="preserve">, де Х – кількість тисяч обертів за хвилину під час спінінгування, </w:t>
      </w:r>
      <w:r w:rsidR="00AC1947">
        <w:rPr>
          <w:lang w:val="en-US"/>
        </w:rPr>
        <w:t xml:space="preserve">Y – </w:t>
      </w:r>
      <w:r w:rsidR="00AC1947">
        <w:t xml:space="preserve">величина </w:t>
      </w:r>
      <w:r w:rsidR="00AC1947">
        <w:rPr>
          <w:lang w:val="en-US"/>
        </w:rPr>
        <w:t>t</w:t>
      </w:r>
      <w:r w:rsidR="00AC1947" w:rsidRPr="00A0107F">
        <w:rPr>
          <w:vertAlign w:val="subscript"/>
          <w:lang w:val="en-US"/>
        </w:rPr>
        <w:t>d</w:t>
      </w:r>
      <w:r w:rsidR="00AC1947">
        <w:rPr>
          <w:lang w:val="en-US"/>
        </w:rPr>
        <w:t xml:space="preserve">. </w:t>
      </w:r>
      <w:r w:rsidR="00AC1947">
        <w:t xml:space="preserve">Наприклад, </w:t>
      </w:r>
      <w:r w:rsidR="00AC1947">
        <w:rPr>
          <w:lang w:val="en-US"/>
        </w:rPr>
        <w:t>D3-50</w:t>
      </w:r>
      <w:r w:rsidR="00AC1947">
        <w:t xml:space="preserve"> стосуватиметься зразків, при виготовленні яких застосовувалося спінінгування зі швидкістю 3000 об/хв та які витримувалися при кімнатній температурі протягом 50 хв.</w:t>
      </w:r>
    </w:p>
    <w:p w14:paraId="33A31B2F" w14:textId="1ED23B4D" w:rsidR="00AC1947" w:rsidRPr="00C04540" w:rsidRDefault="00AC1947" w:rsidP="00FC40AE">
      <w:r>
        <w:lastRenderedPageBreak/>
        <w:t xml:space="preserve">Крім того, частина зразків </w:t>
      </w:r>
      <w:r w:rsidR="00C04540">
        <w:t>під час ізотермічної витримки при кімнатній температурі піддавалася ультразвуковій обробці. Для цього зразок розміщувався на поверхні п’єзоперетворювача, в якому збуджувалися повздовжні (частотою 2,5 МГц) або радіальні (500 кГц) коливання. Акустичний контакт створювався до допомогою вакуумного масла або спеціального гелю на водяній основі. Відповідні зразки позначатимуться літерою «</w:t>
      </w:r>
      <w:r w:rsidR="00C04540">
        <w:rPr>
          <w:lang w:val="en-US"/>
        </w:rPr>
        <w:t>u</w:t>
      </w:r>
      <w:r w:rsidR="00C04540">
        <w:t>»</w:t>
      </w:r>
      <w:r w:rsidR="00C04540">
        <w:rPr>
          <w:lang w:val="en-US"/>
        </w:rPr>
        <w:t>: DX-Yu</w:t>
      </w:r>
      <w:r w:rsidR="00C04540">
        <w:t>.</w:t>
      </w:r>
    </w:p>
    <w:p w14:paraId="281E9881" w14:textId="17C6B749" w:rsidR="00991265" w:rsidRDefault="00834EDA" w:rsidP="00FC40AE">
      <w:r>
        <w:t>Метою роботи було визначення впливу вказаних факторів виготовлення (швидкість спінінгування, час витримки при кімнатній температурі, наявність ультразвукової обробки) на електрофізичні параметри діодних структур.</w:t>
      </w:r>
    </w:p>
    <w:p w14:paraId="24E17AF6" w14:textId="4DE74097" w:rsidR="003A306A" w:rsidRPr="00323008" w:rsidRDefault="00314F1A" w:rsidP="00314F1A">
      <w:pPr>
        <w:pStyle w:val="2"/>
      </w:pPr>
      <w:bookmarkStart w:id="7" w:name="_Toc132809321"/>
      <w:r w:rsidRPr="00323008">
        <w:t xml:space="preserve">2.2 </w:t>
      </w:r>
      <w:bookmarkEnd w:id="7"/>
      <w:r w:rsidR="00586A0F">
        <w:t>Експериментальні методики</w:t>
      </w:r>
      <w:r w:rsidR="00605E66">
        <w:t xml:space="preserve"> </w:t>
      </w:r>
    </w:p>
    <w:p w14:paraId="5E7401CB" w14:textId="77735212" w:rsidR="00586A0F" w:rsidRDefault="00834EDA" w:rsidP="00FC40AE">
      <w:pPr>
        <w:rPr>
          <w:szCs w:val="28"/>
        </w:rPr>
      </w:pPr>
      <w:r>
        <w:rPr>
          <w:szCs w:val="28"/>
        </w:rPr>
        <w:t>В роботі проводилися наступні вимірювання діодних структур:</w:t>
      </w:r>
    </w:p>
    <w:p w14:paraId="15A0C656" w14:textId="07D436BB" w:rsidR="00834EDA" w:rsidRDefault="00834EDA" w:rsidP="00834EDA">
      <w:pPr>
        <w:ind w:firstLine="0"/>
        <w:rPr>
          <w:szCs w:val="28"/>
        </w:rPr>
      </w:pPr>
      <w:r>
        <w:rPr>
          <w:szCs w:val="28"/>
        </w:rPr>
        <w:t>- вольт-фарадних (</w:t>
      </w:r>
      <w:r>
        <w:rPr>
          <w:szCs w:val="28"/>
          <w:lang w:val="en-US"/>
        </w:rPr>
        <w:t>CV</w:t>
      </w:r>
      <w:r>
        <w:rPr>
          <w:szCs w:val="28"/>
        </w:rPr>
        <w:t>)</w:t>
      </w:r>
      <w:r>
        <w:rPr>
          <w:szCs w:val="28"/>
          <w:lang w:val="en-US"/>
        </w:rPr>
        <w:t xml:space="preserve"> </w:t>
      </w:r>
      <w:r>
        <w:rPr>
          <w:szCs w:val="28"/>
        </w:rPr>
        <w:t>характеристик;</w:t>
      </w:r>
    </w:p>
    <w:p w14:paraId="228929E9" w14:textId="7A1BEEC3" w:rsidR="00834EDA" w:rsidRDefault="00834EDA" w:rsidP="00834EDA">
      <w:pPr>
        <w:ind w:firstLine="0"/>
        <w:rPr>
          <w:szCs w:val="28"/>
        </w:rPr>
      </w:pPr>
      <w:r>
        <w:rPr>
          <w:szCs w:val="28"/>
        </w:rPr>
        <w:t>- залежностей ємності від частоти (</w:t>
      </w:r>
      <w:r>
        <w:rPr>
          <w:szCs w:val="28"/>
          <w:lang w:val="en-US"/>
        </w:rPr>
        <w:t>C-f</w:t>
      </w:r>
      <w:r>
        <w:rPr>
          <w:szCs w:val="28"/>
        </w:rPr>
        <w:t>);</w:t>
      </w:r>
    </w:p>
    <w:p w14:paraId="72738104" w14:textId="75CDFA23" w:rsidR="00834EDA" w:rsidRDefault="00834EDA" w:rsidP="00834EDA">
      <w:pPr>
        <w:ind w:firstLine="0"/>
        <w:rPr>
          <w:szCs w:val="28"/>
          <w:lang w:val="ru-RU"/>
        </w:rPr>
      </w:pPr>
      <w:r>
        <w:rPr>
          <w:szCs w:val="28"/>
        </w:rPr>
        <w:t>- залежностей активного та реактивного опору від частоти</w:t>
      </w:r>
      <w:r>
        <w:rPr>
          <w:szCs w:val="28"/>
          <w:lang w:val="en-US"/>
        </w:rPr>
        <w:t xml:space="preserve"> (RR-f)</w:t>
      </w:r>
      <w:r>
        <w:rPr>
          <w:szCs w:val="28"/>
          <w:lang w:val="ru-RU"/>
        </w:rPr>
        <w:t>;</w:t>
      </w:r>
    </w:p>
    <w:p w14:paraId="3BF6BD0D" w14:textId="70F97060" w:rsidR="00834EDA" w:rsidRPr="00834EDA" w:rsidRDefault="00834EDA" w:rsidP="00834EDA">
      <w:pPr>
        <w:ind w:firstLine="0"/>
        <w:rPr>
          <w:szCs w:val="28"/>
          <w:lang w:val="ru-RU"/>
        </w:rPr>
      </w:pPr>
      <w:r>
        <w:rPr>
          <w:szCs w:val="28"/>
          <w:lang w:val="ru-RU"/>
        </w:rPr>
        <w:t>- вольт-амперних характеристик (ВАХ).</w:t>
      </w:r>
    </w:p>
    <w:p w14:paraId="75BCA5B3" w14:textId="7F3B9EBD" w:rsidR="00586A0F" w:rsidRPr="00ED0735" w:rsidRDefault="00834EDA" w:rsidP="00FC40AE">
      <w:pPr>
        <w:rPr>
          <w:szCs w:val="28"/>
        </w:rPr>
      </w:pPr>
      <w:r>
        <w:rPr>
          <w:szCs w:val="28"/>
          <w:lang w:val="en-US"/>
        </w:rPr>
        <w:t>CV, C-f</w:t>
      </w:r>
      <w:r>
        <w:rPr>
          <w:szCs w:val="28"/>
        </w:rPr>
        <w:t xml:space="preserve"> та </w:t>
      </w:r>
      <w:r>
        <w:rPr>
          <w:szCs w:val="28"/>
          <w:lang w:val="en-US"/>
        </w:rPr>
        <w:t>RR-f</w:t>
      </w:r>
      <w:r>
        <w:rPr>
          <w:szCs w:val="28"/>
        </w:rPr>
        <w:t xml:space="preserve"> вимірювання проводилися за допомогою </w:t>
      </w:r>
      <w:r w:rsidR="00A86F4B" w:rsidRPr="009B57B2">
        <w:rPr>
          <w:rFonts w:eastAsia="Times New Roman"/>
          <w:bCs/>
          <w:szCs w:val="28"/>
        </w:rPr>
        <w:t>LRC вимірювач Sourcetronic ST2829C</w:t>
      </w:r>
      <w:r w:rsidR="00A86F4B">
        <w:rPr>
          <w:rFonts w:eastAsia="Times New Roman"/>
          <w:bCs/>
          <w:szCs w:val="28"/>
        </w:rPr>
        <w:t xml:space="preserve">. Амплітуда вимірювального сигналу складала 10 мВ. </w:t>
      </w:r>
      <w:r w:rsidR="00A86F4B">
        <w:rPr>
          <w:rFonts w:eastAsia="Times New Roman"/>
          <w:bCs/>
          <w:szCs w:val="28"/>
          <w:lang w:val="en-US"/>
        </w:rPr>
        <w:t xml:space="preserve">CV </w:t>
      </w:r>
      <w:r w:rsidR="00A86F4B">
        <w:rPr>
          <w:rFonts w:eastAsia="Times New Roman"/>
          <w:bCs/>
          <w:szCs w:val="28"/>
        </w:rPr>
        <w:t xml:space="preserve">характеристики вимірювалися в діапазоні -1,5-1,5 В на частотах 1 МГц, 100 кГц та 10 кГц. </w:t>
      </w:r>
      <w:r w:rsidR="00ED0735">
        <w:rPr>
          <w:rFonts w:eastAsia="Times New Roman"/>
          <w:bCs/>
          <w:szCs w:val="28"/>
        </w:rPr>
        <w:t xml:space="preserve">Діапазон </w:t>
      </w:r>
      <w:r w:rsidR="00ED0735">
        <w:rPr>
          <w:szCs w:val="28"/>
          <w:lang w:val="en-US"/>
        </w:rPr>
        <w:t>C-f</w:t>
      </w:r>
      <w:r w:rsidR="00ED0735">
        <w:rPr>
          <w:szCs w:val="28"/>
        </w:rPr>
        <w:t xml:space="preserve"> та </w:t>
      </w:r>
      <w:r w:rsidR="00ED0735">
        <w:rPr>
          <w:szCs w:val="28"/>
          <w:lang w:val="en-US"/>
        </w:rPr>
        <w:t>RR-f</w:t>
      </w:r>
      <w:r w:rsidR="00ED0735">
        <w:rPr>
          <w:szCs w:val="28"/>
        </w:rPr>
        <w:t xml:space="preserve"> вимірів складав від </w:t>
      </w:r>
      <w:r w:rsidR="001E0FC4">
        <w:rPr>
          <w:szCs w:val="28"/>
        </w:rPr>
        <w:t xml:space="preserve">200 </w:t>
      </w:r>
      <w:r w:rsidR="00ED0735">
        <w:rPr>
          <w:szCs w:val="28"/>
        </w:rPr>
        <w:t>Гц до 1Мгц, причому частотна залежність ємності визначалася при зворотній зміщеннях від 1,2 до 0 В, а залежності імпедансу – при нульовому зміщення та прямому 0,4 В.</w:t>
      </w:r>
    </w:p>
    <w:p w14:paraId="33F33B6D" w14:textId="58B9A4C1" w:rsidR="00586A0F" w:rsidRDefault="00ED0735" w:rsidP="00FC40AE">
      <w:pPr>
        <w:rPr>
          <w:rFonts w:eastAsia="Times New Roman"/>
          <w:bCs/>
          <w:szCs w:val="28"/>
        </w:rPr>
      </w:pPr>
      <w:r>
        <w:rPr>
          <w:szCs w:val="28"/>
        </w:rPr>
        <w:t xml:space="preserve">Для вимірювання прямих ділянок ВАХ використовувався </w:t>
      </w:r>
      <w:r>
        <w:rPr>
          <w:rFonts w:eastAsia="Times New Roman"/>
          <w:bCs/>
          <w:szCs w:val="28"/>
        </w:rPr>
        <w:t>д</w:t>
      </w:r>
      <w:r w:rsidRPr="00935DAC">
        <w:rPr>
          <w:rFonts w:eastAsia="Times New Roman"/>
          <w:bCs/>
          <w:szCs w:val="28"/>
        </w:rPr>
        <w:t>жерело-вимірювач постійного струму Keithley 2450</w:t>
      </w:r>
      <w:r>
        <w:rPr>
          <w:rFonts w:eastAsia="Times New Roman"/>
          <w:bCs/>
          <w:szCs w:val="28"/>
        </w:rPr>
        <w:t>. Вимірювання проводилися в діапазоні до 1 В з кроком 10 мВ.</w:t>
      </w:r>
    </w:p>
    <w:p w14:paraId="42772009" w14:textId="4602DA58" w:rsidR="00ED0735" w:rsidRPr="00ED0735" w:rsidRDefault="00ED0735" w:rsidP="00FC40AE">
      <w:pPr>
        <w:rPr>
          <w:rFonts w:eastAsia="Times New Roman"/>
          <w:bCs/>
          <w:szCs w:val="28"/>
        </w:rPr>
      </w:pPr>
      <w:r>
        <w:rPr>
          <w:rFonts w:eastAsia="Times New Roman"/>
          <w:bCs/>
          <w:szCs w:val="28"/>
        </w:rPr>
        <w:t xml:space="preserve">Експерименти проводилися при кімнатній температурі, для її контролю використовувався елемент </w:t>
      </w:r>
      <w:r>
        <w:rPr>
          <w:rFonts w:eastAsia="Times New Roman"/>
          <w:bCs/>
          <w:szCs w:val="28"/>
          <w:lang w:val="en-US"/>
        </w:rPr>
        <w:t>P100</w:t>
      </w:r>
      <w:r>
        <w:rPr>
          <w:rFonts w:eastAsia="Times New Roman"/>
          <w:bCs/>
          <w:szCs w:val="28"/>
        </w:rPr>
        <w:t xml:space="preserve">, величина опору якого визначалася за допомогою мультиметра </w:t>
      </w:r>
      <w:r w:rsidRPr="009B57B2">
        <w:rPr>
          <w:rFonts w:eastAsia="Times New Roman"/>
          <w:bCs/>
          <w:szCs w:val="28"/>
        </w:rPr>
        <w:t>Keithley DMM6500</w:t>
      </w:r>
      <w:r>
        <w:rPr>
          <w:rFonts w:eastAsia="Times New Roman"/>
          <w:bCs/>
          <w:szCs w:val="28"/>
        </w:rPr>
        <w:t>.</w:t>
      </w:r>
    </w:p>
    <w:p w14:paraId="0AF401DE" w14:textId="77777777" w:rsidR="00ED0735" w:rsidRDefault="00ED0735" w:rsidP="00FC40AE">
      <w:pPr>
        <w:rPr>
          <w:szCs w:val="28"/>
        </w:rPr>
      </w:pPr>
    </w:p>
    <w:p w14:paraId="377DFE1C" w14:textId="7B2C2859" w:rsidR="009E1DD9" w:rsidRPr="00323008" w:rsidRDefault="009E1DD9" w:rsidP="00147EFE">
      <w:r w:rsidRPr="00323008">
        <w:br w:type="page"/>
      </w:r>
    </w:p>
    <w:p w14:paraId="4222A531" w14:textId="33B7F669" w:rsidR="009E1DD9" w:rsidRDefault="009E1DD9" w:rsidP="009E1DD9">
      <w:pPr>
        <w:pStyle w:val="1"/>
      </w:pPr>
      <w:bookmarkStart w:id="8" w:name="_Toc132809322"/>
      <w:r w:rsidRPr="00323008">
        <w:lastRenderedPageBreak/>
        <w:t>Розділ 3. Отримані результати</w:t>
      </w:r>
      <w:bookmarkEnd w:id="8"/>
    </w:p>
    <w:p w14:paraId="0E375439" w14:textId="086205B4" w:rsidR="009E1DD9" w:rsidRDefault="0097193E" w:rsidP="0097193E">
      <w:pPr>
        <w:pStyle w:val="2"/>
      </w:pPr>
      <w:bookmarkStart w:id="9" w:name="_Toc132809323"/>
      <w:r w:rsidRPr="00323008">
        <w:t xml:space="preserve">3.1 </w:t>
      </w:r>
      <w:r w:rsidR="00586A0F">
        <w:t>Вольт-фарадні характеристики</w:t>
      </w:r>
      <w:bookmarkEnd w:id="9"/>
      <w:r w:rsidR="00605E66">
        <w:t xml:space="preserve"> </w:t>
      </w:r>
    </w:p>
    <w:p w14:paraId="2B0CA5EB" w14:textId="475659D7" w:rsidR="00F44187" w:rsidRPr="00F44187" w:rsidRDefault="00F44187" w:rsidP="00586A0F">
      <w:r>
        <w:t>Типові С</w:t>
      </w:r>
      <w:r>
        <w:rPr>
          <w:lang w:val="en-US"/>
        </w:rPr>
        <w:t>V</w:t>
      </w:r>
      <w:r>
        <w:t xml:space="preserve">-характеристики досліджуваних зразків наведено на рис.3.1. </w:t>
      </w:r>
      <w:r w:rsidR="002033FE">
        <w:t xml:space="preserve">Видно, що ємність структури залежить від частоти вимірювання, особливо при прямому зміщенні. Відомо, що при зменшенні частоти внесок у ємність починають давати більш повільні енергетичні рівні.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F44187" w14:paraId="3A5EF770" w14:textId="77777777" w:rsidTr="00F44187">
        <w:tc>
          <w:tcPr>
            <w:tcW w:w="4868" w:type="dxa"/>
          </w:tcPr>
          <w:p w14:paraId="37E5753A" w14:textId="222FD405" w:rsidR="00F44187" w:rsidRDefault="00F44187" w:rsidP="00586A0F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1FE592F1" wp14:editId="21AB5C2F">
                  <wp:extent cx="2880000" cy="2036331"/>
                  <wp:effectExtent l="0" t="0" r="0" b="2540"/>
                  <wp:docPr id="188600107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86001070" name="Рисунок 1886001070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63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78CF0E27" w14:textId="7B48D7B8" w:rsidR="00F44187" w:rsidRDefault="00F44187" w:rsidP="00586A0F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488B4DE" wp14:editId="7AD9CF70">
                  <wp:extent cx="2880000" cy="2036331"/>
                  <wp:effectExtent l="0" t="0" r="0" b="2540"/>
                  <wp:docPr id="417849001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7849001" name="Рисунок 417849001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63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4187" w14:paraId="1FA103FE" w14:textId="77777777" w:rsidTr="00F44187">
        <w:tc>
          <w:tcPr>
            <w:tcW w:w="9736" w:type="dxa"/>
            <w:gridSpan w:val="2"/>
          </w:tcPr>
          <w:p w14:paraId="1382E53D" w14:textId="1C632F40" w:rsidR="00F44187" w:rsidRPr="00F44187" w:rsidRDefault="00F44187" w:rsidP="00586A0F">
            <w:pPr>
              <w:ind w:firstLine="0"/>
            </w:pPr>
            <w:r>
              <w:t xml:space="preserve">Рис.3.1. Типові вольт-фарадні характеристики досліджуваних структур. Зразки  </w:t>
            </w:r>
            <w:r>
              <w:rPr>
                <w:lang w:val="en-US"/>
              </w:rPr>
              <w:t>D3-20u</w:t>
            </w:r>
            <w:r>
              <w:t xml:space="preserve"> (а) та</w:t>
            </w:r>
            <w:r>
              <w:rPr>
                <w:lang w:val="ru-RU"/>
              </w:rPr>
              <w:t xml:space="preserve"> </w:t>
            </w:r>
            <w:r>
              <w:rPr>
                <w:lang w:val="en-US"/>
              </w:rPr>
              <w:t>D3-20</w:t>
            </w:r>
            <w:r>
              <w:t xml:space="preserve"> (б).</w:t>
            </w:r>
          </w:p>
        </w:tc>
      </w:tr>
    </w:tbl>
    <w:p w14:paraId="0C364343" w14:textId="546925A7" w:rsidR="00586A0F" w:rsidRDefault="002033FE" w:rsidP="00586A0F">
      <w:r>
        <w:t xml:space="preserve">З літератури відомо, що доцільно окремо аналізувати прямі та зворотні ділянки подібних характеристик. </w:t>
      </w:r>
      <w:r w:rsidR="00A7036C">
        <w:t xml:space="preserve">Зокрема, при зворотному зміщенні ємність діодної структури С має визначатися концентрацією носіїв </w:t>
      </w:r>
      <w:r w:rsidR="00A7036C">
        <w:rPr>
          <w:lang w:val="el-GR"/>
        </w:rPr>
        <w:t xml:space="preserve">Ν </w:t>
      </w:r>
      <w:r w:rsidR="00A7036C">
        <w:t xml:space="preserve">та висотою бар’єру </w:t>
      </w:r>
      <w:r w:rsidR="00A7036C">
        <w:rPr>
          <w:lang w:val="en-US"/>
        </w:rPr>
        <w:t>Vb</w:t>
      </w:r>
      <w:r w:rsidR="00A7036C">
        <w:rPr>
          <w:lang w:val="el-GR"/>
        </w:rPr>
        <w:t xml:space="preserve"> [1]</w:t>
      </w:r>
      <w:r w:rsidR="00A7036C">
        <w:t>:</w:t>
      </w:r>
    </w:p>
    <w:p w14:paraId="3A6AA697" w14:textId="310A01D9" w:rsidR="00A7036C" w:rsidRDefault="00A7036C" w:rsidP="00586A0F">
      <w:r w:rsidRPr="00A7036C">
        <w:rPr>
          <w:position w:val="-34"/>
        </w:rPr>
        <w:object w:dxaOrig="2620" w:dyaOrig="780" w14:anchorId="2492DA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4pt;height:39pt" o:ole="">
            <v:imagedata r:id="rId9" o:title=""/>
          </v:shape>
          <o:OLEObject Type="Embed" ProgID="Equation.DSMT4" ShapeID="_x0000_i1025" DrawAspect="Content" ObjectID="_1778101509" r:id="rId10"/>
        </w:object>
      </w:r>
      <w:r w:rsidR="00CA3032">
        <w:t>,</w:t>
      </w:r>
      <w:r>
        <w:t xml:space="preserve">   (3.1)</w:t>
      </w:r>
    </w:p>
    <w:p w14:paraId="2CCDA4BB" w14:textId="21EA076B" w:rsidR="00A7036C" w:rsidRPr="00CA3032" w:rsidRDefault="00A7036C" w:rsidP="00A7036C">
      <w:pPr>
        <w:ind w:firstLine="0"/>
      </w:pPr>
      <w:r>
        <w:t xml:space="preserve">де </w:t>
      </w:r>
      <w:r w:rsidR="00D87180">
        <w:rPr>
          <w:lang w:val="el-GR"/>
        </w:rPr>
        <w:t>ε</w:t>
      </w:r>
      <w:r w:rsidR="00D87180">
        <w:rPr>
          <w:lang w:val="ru-RU"/>
        </w:rPr>
        <w:t xml:space="preserve"> – </w:t>
      </w:r>
      <w:r w:rsidR="00D87180" w:rsidRPr="00D87180">
        <w:t>діелектрична проникність напівпровідника</w:t>
      </w:r>
      <w:r w:rsidR="00D87180">
        <w:t xml:space="preserve"> (в нашому випадку </w:t>
      </w:r>
      <w:r w:rsidR="00D87180">
        <w:rPr>
          <w:lang w:val="el-GR"/>
        </w:rPr>
        <w:t>ε</w:t>
      </w:r>
      <w:r w:rsidR="00D87180">
        <w:rPr>
          <w:lang w:val="ru-RU"/>
        </w:rPr>
        <w:t>=11</w:t>
      </w:r>
      <w:r w:rsidR="00D87180">
        <w:t xml:space="preserve">,7), </w:t>
      </w:r>
      <w:r w:rsidR="00D87180">
        <w:rPr>
          <w:lang w:val="en-US"/>
        </w:rPr>
        <w:t>V</w:t>
      </w:r>
      <w:r w:rsidR="00D87180">
        <w:t xml:space="preserve"> – прикладена зворотна напруга. </w:t>
      </w:r>
      <w:r w:rsidR="00CA3032">
        <w:t xml:space="preserve">Тобто, використовуючи зворотну вольт-фарадну характеристику (ВФХ) можна визначити профіль легування </w:t>
      </w:r>
      <w:r w:rsidR="00CA3032">
        <w:rPr>
          <w:lang w:val="en-US"/>
        </w:rPr>
        <w:t>N(x)</w:t>
      </w:r>
      <w:r w:rsidR="00CA3032">
        <w:t>, де концентрація носіїв у певній точці визначається через похідну по напрузі від величини, оберненої до квадрату ємності</w:t>
      </w:r>
    </w:p>
    <w:p w14:paraId="23E2558B" w14:textId="67F5AE68" w:rsidR="00CA3032" w:rsidRDefault="00CA3032" w:rsidP="00CA3032">
      <w:r w:rsidRPr="00CA3032">
        <w:rPr>
          <w:position w:val="-36"/>
        </w:rPr>
        <w:object w:dxaOrig="2980" w:dyaOrig="920" w14:anchorId="706D1598">
          <v:shape id="_x0000_i1026" type="#_x0000_t75" style="width:149.4pt;height:45.6pt" o:ole="">
            <v:imagedata r:id="rId11" o:title=""/>
          </v:shape>
          <o:OLEObject Type="Embed" ProgID="Equation.DSMT4" ShapeID="_x0000_i1026" DrawAspect="Content" ObjectID="_1778101510" r:id="rId12"/>
        </w:object>
      </w:r>
      <w:r>
        <w:t>,    (3.2)</w:t>
      </w:r>
    </w:p>
    <w:p w14:paraId="19B72EDB" w14:textId="1D9A3FAD" w:rsidR="00A7036C" w:rsidRDefault="00CA3032" w:rsidP="00CA3032">
      <w:pPr>
        <w:ind w:firstLine="0"/>
      </w:pPr>
      <w:r>
        <w:t>а відстань даної точки від границі розділу</w:t>
      </w:r>
    </w:p>
    <w:p w14:paraId="557266A7" w14:textId="2B9C9D31" w:rsidR="00CA3032" w:rsidRDefault="00CA3032" w:rsidP="00CA3032">
      <w:r w:rsidRPr="00CA3032">
        <w:rPr>
          <w:position w:val="-28"/>
        </w:rPr>
        <w:object w:dxaOrig="1060" w:dyaOrig="720" w14:anchorId="15FAE6BC">
          <v:shape id="_x0000_i1027" type="#_x0000_t75" style="width:52.8pt;height:36pt" o:ole="">
            <v:imagedata r:id="rId13" o:title=""/>
          </v:shape>
          <o:OLEObject Type="Embed" ProgID="Equation.DSMT4" ShapeID="_x0000_i1027" DrawAspect="Content" ObjectID="_1778101511" r:id="rId14"/>
        </w:object>
      </w:r>
      <w:r>
        <w:t>.    (3.3)</w:t>
      </w:r>
    </w:p>
    <w:p w14:paraId="613D976D" w14:textId="7D2BF210" w:rsidR="00A7036C" w:rsidRPr="00FE4DA6" w:rsidRDefault="00FE4DA6" w:rsidP="00586A0F">
      <w:r>
        <w:t xml:space="preserve">На рис.3.2 приведені типові результати розрахунку концентрації носіїв. Зауважимо, що вимірювання на частоті 1 МГц дають значення </w:t>
      </w:r>
      <w:r>
        <w:rPr>
          <w:lang w:val="en-US"/>
        </w:rPr>
        <w:t>N</w:t>
      </w:r>
      <w:r>
        <w:t xml:space="preserve">, трохи нижчі ніж на інших частотах. Крім того, при 1 МГц спостерігається залежність </w:t>
      </w:r>
      <w:r>
        <w:rPr>
          <w:lang w:val="en-US"/>
        </w:rPr>
        <w:t>N</w:t>
      </w:r>
      <w:r>
        <w:t xml:space="preserve"> від глибини, неочікувана для кремнієвих пластин, які використовувалися. Тому для оцінки </w:t>
      </w:r>
      <w:r>
        <w:rPr>
          <w:lang w:val="en-US"/>
        </w:rPr>
        <w:t xml:space="preserve">N </w:t>
      </w:r>
      <w:r>
        <w:t>у зразках використовувалися дані отримані при частотах 100 кГц та 10 кГц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230FBA" w14:paraId="24EDDA6A" w14:textId="77777777" w:rsidTr="00555967">
        <w:tc>
          <w:tcPr>
            <w:tcW w:w="9736" w:type="dxa"/>
          </w:tcPr>
          <w:p w14:paraId="6EA75828" w14:textId="30CFF4DE" w:rsidR="00230FBA" w:rsidRDefault="00230FBA" w:rsidP="00230FBA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4F1C543" wp14:editId="2C4D9979">
                  <wp:extent cx="3600000" cy="2545414"/>
                  <wp:effectExtent l="0" t="0" r="635" b="7620"/>
                  <wp:docPr id="837484836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37484836" name="Рисунок 837484836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5454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0FBA" w14:paraId="722297AE" w14:textId="77777777" w:rsidTr="00850A03">
        <w:tc>
          <w:tcPr>
            <w:tcW w:w="9736" w:type="dxa"/>
          </w:tcPr>
          <w:p w14:paraId="53E0CCEE" w14:textId="089FC979" w:rsidR="00230FBA" w:rsidRPr="00F44187" w:rsidRDefault="00230FBA" w:rsidP="00850A03">
            <w:pPr>
              <w:ind w:firstLine="0"/>
            </w:pPr>
            <w:r>
              <w:t xml:space="preserve">Рис.3.2. Типова залежність концентрації носіїв від відстані до границі розділу. Зразки </w:t>
            </w:r>
            <w:r>
              <w:rPr>
                <w:lang w:val="en-US"/>
              </w:rPr>
              <w:t>D3-20u</w:t>
            </w:r>
            <w:r>
              <w:t xml:space="preserve"> (сімейства кривих 1 та 2) та</w:t>
            </w:r>
            <w:r>
              <w:rPr>
                <w:lang w:val="ru-RU"/>
              </w:rPr>
              <w:t xml:space="preserve"> </w:t>
            </w:r>
            <w:r>
              <w:rPr>
                <w:lang w:val="en-US"/>
              </w:rPr>
              <w:t>D3-20</w:t>
            </w:r>
            <w:r>
              <w:t xml:space="preserve"> (3, 4). </w:t>
            </w:r>
            <w:r w:rsidR="00D47557">
              <w:t>Ємність вимірювалась при частотах 1 МГц (1, 3) та 100 кГц (2,4). Різні криві в одному сімействі відповідають різним вимірюванням</w:t>
            </w:r>
          </w:p>
        </w:tc>
      </w:tr>
    </w:tbl>
    <w:p w14:paraId="45B60EC8" w14:textId="392E8DC6" w:rsidR="00A7036C" w:rsidRDefault="00FE4DA6" w:rsidP="00586A0F">
      <w:r>
        <w:t>Отримані результати показали, що концентрація носіїв у різних зразках становить (1-2)</w:t>
      </w:r>
      <w:r>
        <w:rPr>
          <w:rFonts w:cs="Times New Roman"/>
        </w:rPr>
        <w:t>×</w:t>
      </w:r>
      <w:r>
        <w:t>10</w:t>
      </w:r>
      <w:r w:rsidRPr="00FE4DA6">
        <w:rPr>
          <w:vertAlign w:val="superscript"/>
        </w:rPr>
        <w:t>14</w:t>
      </w:r>
      <w:r>
        <w:t xml:space="preserve"> см</w:t>
      </w:r>
      <w:r w:rsidRPr="00FE4DA6">
        <w:rPr>
          <w:vertAlign w:val="superscript"/>
        </w:rPr>
        <w:t>-3</w:t>
      </w:r>
      <w:r>
        <w:t>. Залежності концентрації від параметрів виготовлення не виявлено. Зауважимо, що номінальному опору пластин (1-10) Ом см відповідає концентрація електронів (0,5-5)</w:t>
      </w:r>
      <w:r w:rsidRPr="00FE4DA6">
        <w:rPr>
          <w:rFonts w:cs="Times New Roman"/>
        </w:rPr>
        <w:t xml:space="preserve"> </w:t>
      </w:r>
      <w:r>
        <w:rPr>
          <w:rFonts w:cs="Times New Roman"/>
        </w:rPr>
        <w:t>×</w:t>
      </w:r>
      <w:r>
        <w:t>10</w:t>
      </w:r>
      <w:r w:rsidRPr="00FE4DA6">
        <w:rPr>
          <w:vertAlign w:val="superscript"/>
        </w:rPr>
        <w:t>14</w:t>
      </w:r>
      <w:r>
        <w:t xml:space="preserve"> см</w:t>
      </w:r>
      <w:r w:rsidRPr="00FE4DA6">
        <w:rPr>
          <w:vertAlign w:val="superscript"/>
        </w:rPr>
        <w:t>-3</w:t>
      </w:r>
      <w:r>
        <w:t xml:space="preserve">. Тобто отримані дані цілком відповідають очікуванням. </w:t>
      </w:r>
    </w:p>
    <w:p w14:paraId="6974D513" w14:textId="183FD047" w:rsidR="00A7036C" w:rsidRPr="00116908" w:rsidRDefault="007F0882" w:rsidP="00586A0F">
      <w:r>
        <w:t>Як видно з виразу (3.1), залежність величини, оберненої до квадрату ємності від напруги має бути прямою, причому перетин відповідної апроксимуючої лінії з віссю напруг дозволяє оцінити висоту бар’єру. На рис.3.3 наведено подібні побудови для декількох зразків.</w:t>
      </w:r>
      <w:r w:rsidR="000367BA">
        <w:t xml:space="preserve"> Видно, що висота бар’єру залежить від 1) частоти вимірювального сигналу; 2) методу виготовлення структур. </w:t>
      </w:r>
      <w:r w:rsidR="00116908">
        <w:t xml:space="preserve">Надалі будемо </w:t>
      </w:r>
      <w:r w:rsidR="00116908">
        <w:lastRenderedPageBreak/>
        <w:t>наводити дані, усереднені по групі зразків, виготовлених за різних умов. Це стосуватиметься як висоти бар’єру, так і інших характеристик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2033FE" w14:paraId="6D8A8CCD" w14:textId="77777777" w:rsidTr="00850A03">
        <w:tc>
          <w:tcPr>
            <w:tcW w:w="9736" w:type="dxa"/>
          </w:tcPr>
          <w:p w14:paraId="1414659A" w14:textId="3C00484C" w:rsidR="002033FE" w:rsidRDefault="00F96A82" w:rsidP="00850A03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71E268F8" wp14:editId="34DD4D18">
                  <wp:extent cx="3600000" cy="2544675"/>
                  <wp:effectExtent l="0" t="0" r="635" b="8255"/>
                  <wp:docPr id="1982498167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82498167" name="Рисунок 1982498167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544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33FE" w14:paraId="31D95815" w14:textId="77777777" w:rsidTr="00850A03">
        <w:tc>
          <w:tcPr>
            <w:tcW w:w="9736" w:type="dxa"/>
          </w:tcPr>
          <w:p w14:paraId="774875BA" w14:textId="61D75546" w:rsidR="002033FE" w:rsidRPr="00F44187" w:rsidRDefault="002033FE" w:rsidP="00850A03">
            <w:pPr>
              <w:ind w:firstLine="0"/>
            </w:pPr>
            <w:r>
              <w:t>Рис.3.3. Залежності оберненої ємності від напруги зворотного зміщення.</w:t>
            </w:r>
          </w:p>
        </w:tc>
      </w:tr>
      <w:tr w:rsidR="002C2942" w14:paraId="532AF634" w14:textId="77777777" w:rsidTr="003B6EF5">
        <w:tc>
          <w:tcPr>
            <w:tcW w:w="9746" w:type="dxa"/>
          </w:tcPr>
          <w:p w14:paraId="7ED1D6D0" w14:textId="4E4A989D" w:rsidR="002C2942" w:rsidRDefault="00116908" w:rsidP="00850A03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1ECD96EE" wp14:editId="5E5A5DFA">
                  <wp:extent cx="6188710" cy="2958465"/>
                  <wp:effectExtent l="0" t="0" r="2540" b="0"/>
                  <wp:docPr id="34281654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2816543" name="Рисунок 342816543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88710" cy="29584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C2942" w14:paraId="1003557D" w14:textId="77777777" w:rsidTr="003B6EF5">
        <w:tc>
          <w:tcPr>
            <w:tcW w:w="9746" w:type="dxa"/>
          </w:tcPr>
          <w:p w14:paraId="3234007C" w14:textId="0D2D96AD" w:rsidR="002C2942" w:rsidRPr="00F44187" w:rsidRDefault="002C2942" w:rsidP="00850A03">
            <w:pPr>
              <w:ind w:firstLine="0"/>
            </w:pPr>
            <w:r>
              <w:t xml:space="preserve">Рис.3.4. Величини висоти бар’єру, визначені </w:t>
            </w:r>
            <w:r w:rsidR="00F7673F">
              <w:t xml:space="preserve">з ВФХ при </w:t>
            </w:r>
            <w:r w:rsidR="00116908">
              <w:t>різних частотах</w:t>
            </w:r>
            <w:r w:rsidR="00F7673F">
              <w:t xml:space="preserve"> </w:t>
            </w:r>
            <w:r>
              <w:t>для зразків різних серій.</w:t>
            </w:r>
          </w:p>
        </w:tc>
      </w:tr>
    </w:tbl>
    <w:p w14:paraId="0E6FE7CE" w14:textId="70FDF8ED" w:rsidR="003B6EF5" w:rsidRPr="00AB0DC8" w:rsidRDefault="003B6EF5" w:rsidP="003B6EF5">
      <w:r>
        <w:t xml:space="preserve">На рис.3.4 наведені значення висот бар’єрів, визначені для зразків різних серій. Видно, що вимірювання при частоті 1 МГц дають збільшенні значення висоти бар’єру. З літератури </w:t>
      </w:r>
      <w:r>
        <w:rPr>
          <w:lang w:val="en-US"/>
        </w:rPr>
        <w:t xml:space="preserve">[2] </w:t>
      </w:r>
      <w:r>
        <w:t xml:space="preserve">відомо, що додаткова ємність (так звана </w:t>
      </w:r>
      <w:r w:rsidRPr="003345DC">
        <w:t>Helmholtz</w:t>
      </w:r>
      <w:r>
        <w:t xml:space="preserve"> ємність) може виникати завдяки діелектричному прошарку. Отримані результати показують, що збільшення часу ізотермічної витримки, а також швидкості спінінгування викликають зменшення цієї величини, тобто сприяють зникненню </w:t>
      </w:r>
      <w:r>
        <w:lastRenderedPageBreak/>
        <w:t xml:space="preserve">додаткового прошарку. До певної міри сприяє цьому процесу і ультразвукова обробка (УЗО). Хоча у випадку, коли діелектричний шар не мав би утворюватися, УЗО може слугувати причиною його появи (див. </w:t>
      </w:r>
      <w:r>
        <w:rPr>
          <w:lang w:val="en-US"/>
        </w:rPr>
        <w:t xml:space="preserve">D5-60 </w:t>
      </w:r>
      <w:r>
        <w:t xml:space="preserve">та </w:t>
      </w:r>
      <w:r>
        <w:rPr>
          <w:lang w:val="en-US"/>
        </w:rPr>
        <w:t>D5-60u</w:t>
      </w:r>
      <w:r>
        <w:t>)</w:t>
      </w:r>
      <w:r>
        <w:rPr>
          <w:lang w:val="en-US"/>
        </w:rPr>
        <w:t xml:space="preserve">. </w:t>
      </w:r>
      <w:r>
        <w:t xml:space="preserve">Зазначимо, що в даному випадку відмінності у впливі типу акустичних коливань (повздовжні чи радіальні). Якщо вважати, що </w:t>
      </w:r>
      <w:r w:rsidR="00AB0DC8">
        <w:t xml:space="preserve">за більш низьких частот визначається істинна висота бар’єру, то зміни </w:t>
      </w:r>
      <w:r w:rsidR="00AB0DC8">
        <w:rPr>
          <w:lang w:val="en-US"/>
        </w:rPr>
        <w:t xml:space="preserve">td </w:t>
      </w:r>
      <w:r w:rsidR="00AB0DC8">
        <w:t xml:space="preserve">та </w:t>
      </w:r>
      <w:r w:rsidR="00AB0DC8">
        <w:rPr>
          <w:lang w:val="el-GR"/>
        </w:rPr>
        <w:t xml:space="preserve">ω </w:t>
      </w:r>
      <w:r w:rsidR="00AB0DC8">
        <w:t xml:space="preserve">не мають впливу на </w:t>
      </w:r>
      <w:r w:rsidR="00AB0DC8">
        <w:rPr>
          <w:lang w:val="en-US"/>
        </w:rPr>
        <w:t>Vb</w:t>
      </w:r>
      <w:r w:rsidR="00AB0DC8">
        <w:t xml:space="preserve">. Щодо дії ультразвуку, то невелике зменшення висоти бар’єру спостерігається для структур, виготовлених при швидшому обертанні. </w:t>
      </w:r>
    </w:p>
    <w:p w14:paraId="30977E7D" w14:textId="7BBE8EB3" w:rsidR="002033FE" w:rsidRPr="006D6AAE" w:rsidRDefault="001E66D9" w:rsidP="00586A0F">
      <w:r>
        <w:t xml:space="preserve">Якщо при зворотному зміщенні основну роль відіграє ємність змідненого шару, то в області прямих напруг переважаючою є хімічна (або дифузійна) ємність </w:t>
      </w:r>
      <w:r>
        <w:rPr>
          <w:lang w:val="en-US"/>
        </w:rPr>
        <w:t>[3]</w:t>
      </w:r>
      <w:r>
        <w:t>, пов’язана зі зміщенням рівня Фермі та вільними носіями. Вона має суттєву частотну залежність, що і проявляється у експерименті – див. рис.3.1.</w:t>
      </w:r>
      <w:r w:rsidR="004C557C">
        <w:t xml:space="preserve"> Відомо </w:t>
      </w:r>
      <w:r w:rsidR="004C557C">
        <w:rPr>
          <w:lang w:val="en-US"/>
        </w:rPr>
        <w:t>[4]</w:t>
      </w:r>
      <w:r w:rsidR="004C557C">
        <w:t>, що</w:t>
      </w:r>
      <w:r w:rsidR="006D6AAE">
        <w:rPr>
          <w:lang w:val="en-US"/>
        </w:rPr>
        <w:t xml:space="preserve"> </w:t>
      </w:r>
      <w:r w:rsidR="006D6AAE">
        <w:t xml:space="preserve">суттєве зростання цієї ємності спостерігається при напругах, що відповідають ефективній інжекції електронів, тоді як максимум залежності </w:t>
      </w:r>
      <w:r w:rsidR="006D6AAE">
        <w:rPr>
          <w:lang w:val="en-US"/>
        </w:rPr>
        <w:t>C(V)</w:t>
      </w:r>
      <w:r w:rsidR="006D6AAE">
        <w:t xml:space="preserve"> (напруга </w:t>
      </w:r>
      <w:r w:rsidR="006D6AAE">
        <w:rPr>
          <w:lang w:val="en-US"/>
        </w:rPr>
        <w:t>Vp</w:t>
      </w:r>
      <w:r w:rsidR="006D6AAE">
        <w:t xml:space="preserve"> на Рис.3.1) відповідає початку інжекції дірок.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0453AB" w14:paraId="32FA536A" w14:textId="77777777" w:rsidTr="00821A3F">
        <w:tc>
          <w:tcPr>
            <w:tcW w:w="9746" w:type="dxa"/>
          </w:tcPr>
          <w:p w14:paraId="7DAEB8F4" w14:textId="42D7A7FE" w:rsidR="000453AB" w:rsidRDefault="000453AB" w:rsidP="00821A3F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6549E40" wp14:editId="4627598A">
                  <wp:extent cx="6188710" cy="2959735"/>
                  <wp:effectExtent l="0" t="0" r="2540" b="0"/>
                  <wp:docPr id="767153373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67153373" name="Рисунок 767153373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88710" cy="29597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453AB" w14:paraId="7A58E99B" w14:textId="77777777" w:rsidTr="00821A3F">
        <w:tc>
          <w:tcPr>
            <w:tcW w:w="9746" w:type="dxa"/>
          </w:tcPr>
          <w:p w14:paraId="485EDD34" w14:textId="73352E3B" w:rsidR="000453AB" w:rsidRPr="00F44187" w:rsidRDefault="000453AB" w:rsidP="00821A3F">
            <w:pPr>
              <w:ind w:firstLine="0"/>
            </w:pPr>
            <w:r>
              <w:t>Рис.3.5. Величини початку ефективної інжекції дірок, визначені з ВФХ при різних частотах для зразків різних серій.</w:t>
            </w:r>
          </w:p>
        </w:tc>
      </w:tr>
    </w:tbl>
    <w:p w14:paraId="25D6813C" w14:textId="2194D3F4" w:rsidR="002033FE" w:rsidRDefault="000453AB" w:rsidP="00586A0F">
      <w:r>
        <w:t xml:space="preserve">На Рис.3.5 представлені отримані значення пікової напруги. Як видно з наведених даних, частотна залежність </w:t>
      </w:r>
      <w:r>
        <w:rPr>
          <w:lang w:val="en-US"/>
        </w:rPr>
        <w:t>Vp</w:t>
      </w:r>
      <w:r>
        <w:t xml:space="preserve"> достатня слабка, хоча при збільшенні частоти ця величина зростає. Відомо, що спінінгування з більшою швидкістю </w:t>
      </w:r>
      <w:r>
        <w:lastRenderedPageBreak/>
        <w:t xml:space="preserve">спричинює утворення більш тонких шарів полімеру. Отримані результати показують, що зменшення товщини спричинює </w:t>
      </w:r>
      <w:r w:rsidR="005D5F91">
        <w:t xml:space="preserve">зростання напруги ефективної інжекції дірок. Проте більш кардинально на цю величину впливає час низькотемпературної ізотермічної витримки: зростання </w:t>
      </w:r>
      <w:r w:rsidR="005D5F91">
        <w:rPr>
          <w:lang w:val="en-US"/>
        </w:rPr>
        <w:t>td</w:t>
      </w:r>
      <w:r w:rsidR="005D5F91">
        <w:t xml:space="preserve"> викликає збільшення </w:t>
      </w:r>
      <w:r w:rsidR="005D5F91">
        <w:rPr>
          <w:lang w:val="en-US"/>
        </w:rPr>
        <w:t>Vp</w:t>
      </w:r>
      <w:r w:rsidR="005D5F91">
        <w:t>.</w:t>
      </w:r>
    </w:p>
    <w:p w14:paraId="7AC040C0" w14:textId="71159A44" w:rsidR="005D5F91" w:rsidRDefault="005D5F91" w:rsidP="00586A0F">
      <w:pPr>
        <w:rPr>
          <w:lang w:val="ru-RU"/>
        </w:rPr>
      </w:pPr>
      <w:r>
        <w:t xml:space="preserve">Цікавими є результати застосування УЗО. Насамперед зауважимо, що в цьому випадку вплив повздовжніх та радіальних коливань різний і тому дані розділені за типами хвиль: </w:t>
      </w:r>
      <w:r>
        <w:rPr>
          <w:lang w:val="en-US"/>
        </w:rPr>
        <w:t xml:space="preserve">D3-20u, D5-20u </w:t>
      </w:r>
      <w:r>
        <w:t xml:space="preserve">та </w:t>
      </w:r>
      <w:r>
        <w:rPr>
          <w:lang w:val="en-US"/>
        </w:rPr>
        <w:t>D</w:t>
      </w:r>
      <w:r>
        <w:t>5</w:t>
      </w:r>
      <w:r>
        <w:rPr>
          <w:lang w:val="en-US"/>
        </w:rPr>
        <w:t>-</w:t>
      </w:r>
      <w:r>
        <w:t>6</w:t>
      </w:r>
      <w:r>
        <w:rPr>
          <w:lang w:val="en-US"/>
        </w:rPr>
        <w:t>0u</w:t>
      </w:r>
      <w:r>
        <w:t xml:space="preserve"> стосується зразків, при виготовленні яких були задіяні повздовжні коливання, а </w:t>
      </w:r>
      <w:r>
        <w:rPr>
          <w:lang w:val="en-US"/>
        </w:rPr>
        <w:t>D3-20uR</w:t>
      </w:r>
      <w:r>
        <w:t xml:space="preserve"> та</w:t>
      </w:r>
      <w:r>
        <w:rPr>
          <w:lang w:val="en-US"/>
        </w:rPr>
        <w:t xml:space="preserve"> D5-20uR</w:t>
      </w:r>
      <w:r>
        <w:t xml:space="preserve"> – радіальні. Як видно з рисунку, радіальні коливання фактично не впливають на </w:t>
      </w:r>
      <w:r>
        <w:rPr>
          <w:lang w:val="en-US"/>
        </w:rPr>
        <w:t>Vp</w:t>
      </w:r>
      <w:r>
        <w:t xml:space="preserve">, тоді як повздовжні спричинють зменшення пікової напруги. Проте цей ефект спостерігається лише для зразків, виготовлених  з використанням </w:t>
      </w:r>
      <w:r>
        <w:rPr>
          <w:lang w:val="el-GR"/>
        </w:rPr>
        <w:t xml:space="preserve">ω = 5000 </w:t>
      </w:r>
      <w:r>
        <w:rPr>
          <w:lang w:val="ru-RU"/>
        </w:rPr>
        <w:t>об/хв.</w:t>
      </w:r>
    </w:p>
    <w:p w14:paraId="2945D04A" w14:textId="77777777" w:rsidR="00640772" w:rsidRPr="005D5F91" w:rsidRDefault="00640772" w:rsidP="00586A0F">
      <w:pPr>
        <w:rPr>
          <w:lang w:val="ru-RU"/>
        </w:rPr>
      </w:pPr>
    </w:p>
    <w:p w14:paraId="77FCAA4D" w14:textId="25872277" w:rsidR="0097193E" w:rsidRPr="00640772" w:rsidRDefault="0097193E" w:rsidP="0097193E">
      <w:pPr>
        <w:pStyle w:val="2"/>
        <w:rPr>
          <w:lang w:val="ru-RU"/>
        </w:rPr>
      </w:pPr>
      <w:bookmarkStart w:id="10" w:name="_Toc132809324"/>
      <w:r w:rsidRPr="00323008">
        <w:t xml:space="preserve">3.2 </w:t>
      </w:r>
      <w:bookmarkEnd w:id="10"/>
      <w:r w:rsidR="00640772">
        <w:rPr>
          <w:lang w:val="ru-RU"/>
        </w:rPr>
        <w:t>Вольт-амперн</w:t>
      </w:r>
      <w:r w:rsidR="00640772">
        <w:t>і</w:t>
      </w:r>
      <w:r w:rsidR="00640772">
        <w:rPr>
          <w:lang w:val="ru-RU"/>
        </w:rPr>
        <w:t xml:space="preserve"> характеристики</w:t>
      </w:r>
    </w:p>
    <w:p w14:paraId="25A8AD1D" w14:textId="089635AB" w:rsidR="00FC40AE" w:rsidRDefault="00BF1206">
      <w:r>
        <w:t xml:space="preserve">Приклад отриманої </w:t>
      </w:r>
      <w:r w:rsidR="00640772">
        <w:t>ВАХ наведен</w:t>
      </w:r>
      <w:r>
        <w:t>о</w:t>
      </w:r>
      <w:r w:rsidR="00640772">
        <w:t xml:space="preserve"> на рис.3.6.</w:t>
      </w:r>
      <w:r w:rsidR="00A00D7B">
        <w:t xml:space="preserve"> Для її апроксимації </w:t>
      </w:r>
      <w:r w:rsidR="00A1702E">
        <w:t>використовувалася дво-діодна модель: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BF1206" w14:paraId="60C90038" w14:textId="77777777" w:rsidTr="00821A3F">
        <w:tc>
          <w:tcPr>
            <w:tcW w:w="9746" w:type="dxa"/>
          </w:tcPr>
          <w:p w14:paraId="1EAFFEA7" w14:textId="7A009F55" w:rsidR="00BF1206" w:rsidRDefault="007765FE" w:rsidP="00821A3F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04ED706D" wp14:editId="251BCDB7">
                  <wp:extent cx="3600000" cy="2544675"/>
                  <wp:effectExtent l="0" t="0" r="635" b="8255"/>
                  <wp:docPr id="1735664574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35664574" name="Рисунок 1735664574"/>
                          <pic:cNvPicPr/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544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F1206" w14:paraId="7BA264D0" w14:textId="77777777" w:rsidTr="00821A3F">
        <w:tc>
          <w:tcPr>
            <w:tcW w:w="9746" w:type="dxa"/>
          </w:tcPr>
          <w:p w14:paraId="1A1A3CFD" w14:textId="3720C22A" w:rsidR="00BF1206" w:rsidRPr="00BF1206" w:rsidRDefault="00BF1206" w:rsidP="00821A3F">
            <w:pPr>
              <w:ind w:firstLine="0"/>
            </w:pPr>
            <w:r>
              <w:t>Рис.3.6. Типова ВАХ досліджуваних зразків. Точки- експеримент, лінія – апроксимація відповідно до формули (</w:t>
            </w:r>
            <w:r w:rsidR="007E5262">
              <w:t>3.4</w:t>
            </w:r>
            <w:r>
              <w:t xml:space="preserve">). Зразок серії </w:t>
            </w:r>
            <w:r>
              <w:rPr>
                <w:lang w:val="en-US"/>
              </w:rPr>
              <w:t>D3-20u</w:t>
            </w:r>
            <w:r>
              <w:t xml:space="preserve">, </w:t>
            </w:r>
            <w:r w:rsidRPr="00BF1206">
              <w:rPr>
                <w:i/>
                <w:iCs/>
              </w:rPr>
              <w:t>Т</w:t>
            </w:r>
            <w:r>
              <w:t> = 296 К.</w:t>
            </w:r>
          </w:p>
        </w:tc>
      </w:tr>
    </w:tbl>
    <w:p w14:paraId="35B95EE0" w14:textId="16D61AFA" w:rsidR="007E5262" w:rsidRDefault="007765FE" w:rsidP="007765FE">
      <w:pPr>
        <w:ind w:firstLine="0"/>
      </w:pPr>
      <w:r w:rsidRPr="007765FE">
        <w:rPr>
          <w:position w:val="-32"/>
        </w:rPr>
        <w:object w:dxaOrig="6160" w:dyaOrig="740" w14:anchorId="5B070DB7">
          <v:shape id="_x0000_i1028" type="#_x0000_t75" style="width:445.8pt;height:53.4pt" o:ole="">
            <v:imagedata r:id="rId20" o:title=""/>
          </v:shape>
          <o:OLEObject Type="Embed" ProgID="Equation.DSMT4" ShapeID="_x0000_i1028" DrawAspect="Content" ObjectID="_1778101512" r:id="rId21"/>
        </w:object>
      </w:r>
      <w:r>
        <w:t>,</w:t>
      </w:r>
      <w:r w:rsidR="007E5262">
        <w:t>(3.4)</w:t>
      </w:r>
    </w:p>
    <w:p w14:paraId="19240E97" w14:textId="25F97DB4" w:rsidR="00640772" w:rsidRPr="00994B40" w:rsidRDefault="007765FE" w:rsidP="007765FE">
      <w:pPr>
        <w:ind w:firstLine="0"/>
      </w:pPr>
      <w:r>
        <w:rPr>
          <w:lang w:val="ru-RU"/>
        </w:rPr>
        <w:lastRenderedPageBreak/>
        <w:t xml:space="preserve">де перший доданок </w:t>
      </w:r>
      <w:r w:rsidR="00994B40">
        <w:rPr>
          <w:lang w:val="ru-RU"/>
        </w:rPr>
        <w:t>пов</w:t>
      </w:r>
      <w:r w:rsidR="00994B40">
        <w:t>’язаний з процесами рекомбінації у квазі-нейтральній області, другий викликаний рекомбінацією в області просторового заряду</w:t>
      </w:r>
      <w:r w:rsidR="00C46B8E">
        <w:t xml:space="preserve"> (ОПЗ)</w:t>
      </w:r>
      <w:r w:rsidR="00994B40">
        <w:t xml:space="preserve">, а останній є струмом шунтування. Апроксимація експериментальних кривих дозволяла визначати густини струмів насичення </w:t>
      </w:r>
      <w:r w:rsidR="00994B40">
        <w:rPr>
          <w:lang w:val="en-US"/>
        </w:rPr>
        <w:t>J</w:t>
      </w:r>
      <w:r w:rsidR="00994B40" w:rsidRPr="00994B40">
        <w:rPr>
          <w:vertAlign w:val="subscript"/>
          <w:lang w:val="en-US"/>
        </w:rPr>
        <w:t>01</w:t>
      </w:r>
      <w:r w:rsidR="00994B40">
        <w:rPr>
          <w:lang w:val="en-US"/>
        </w:rPr>
        <w:t xml:space="preserve"> </w:t>
      </w:r>
      <w:r w:rsidR="00994B40">
        <w:t xml:space="preserve">та </w:t>
      </w:r>
      <w:r w:rsidR="00994B40">
        <w:rPr>
          <w:lang w:val="en-US"/>
        </w:rPr>
        <w:t>J</w:t>
      </w:r>
      <w:r w:rsidR="00994B40" w:rsidRPr="00994B40">
        <w:rPr>
          <w:vertAlign w:val="subscript"/>
          <w:lang w:val="en-US"/>
        </w:rPr>
        <w:t>02</w:t>
      </w:r>
      <w:r w:rsidR="00994B40">
        <w:t xml:space="preserve">, фактор неідеальності </w:t>
      </w:r>
      <w:r w:rsidR="00994B40">
        <w:rPr>
          <w:lang w:val="en-US"/>
        </w:rPr>
        <w:t>n</w:t>
      </w:r>
      <w:r w:rsidR="00994B40" w:rsidRPr="00994B40">
        <w:rPr>
          <w:vertAlign w:val="subscript"/>
          <w:lang w:val="en-US"/>
        </w:rPr>
        <w:t>2</w:t>
      </w:r>
      <w:r w:rsidR="00994B40">
        <w:t xml:space="preserve">, а також величини послідовного та шунтуючого опорів </w:t>
      </w:r>
      <w:r w:rsidR="00994B40">
        <w:rPr>
          <w:lang w:val="en-US"/>
        </w:rPr>
        <w:t>Rs</w:t>
      </w:r>
      <w:r w:rsidR="00994B40">
        <w:t xml:space="preserve"> та </w:t>
      </w:r>
      <w:r w:rsidR="00994B40">
        <w:rPr>
          <w:lang w:val="en-US"/>
        </w:rPr>
        <w:t>Rsh</w:t>
      </w:r>
      <w:r w:rsidR="00994B40">
        <w:t>, відповідно.</w:t>
      </w:r>
    </w:p>
    <w:p w14:paraId="2F6B0335" w14:textId="63EA4C4A" w:rsidR="00580C1D" w:rsidRPr="00C46B8E" w:rsidRDefault="003B0437">
      <w:r>
        <w:t>Проведені дослідження показали, що умови виготовлення фактично не впливають на величин</w:t>
      </w:r>
      <w:r w:rsidR="00C46B8E">
        <w:t>и струмів насичення:</w:t>
      </w:r>
      <w:r>
        <w:t xml:space="preserve"> </w:t>
      </w:r>
      <w:r>
        <w:rPr>
          <w:lang w:val="en-US"/>
        </w:rPr>
        <w:t>J</w:t>
      </w:r>
      <w:r w:rsidRPr="00994B40">
        <w:rPr>
          <w:vertAlign w:val="subscript"/>
          <w:lang w:val="en-US"/>
        </w:rPr>
        <w:t>01</w:t>
      </w:r>
      <w:r w:rsidR="00C46B8E">
        <w:rPr>
          <w:vertAlign w:val="subscript"/>
        </w:rPr>
        <w:t xml:space="preserve"> </w:t>
      </w:r>
      <w:r w:rsidR="00C46B8E">
        <w:t xml:space="preserve">є </w:t>
      </w:r>
      <w:r>
        <w:t xml:space="preserve">достатньо малою і </w:t>
      </w:r>
      <w:r w:rsidR="00C46B8E">
        <w:t>її</w:t>
      </w:r>
      <w:r>
        <w:t xml:space="preserve"> </w:t>
      </w:r>
      <w:r w:rsidR="00C46B8E">
        <w:t xml:space="preserve">значення знаходиться в </w:t>
      </w:r>
      <w:r>
        <w:t>околі 10</w:t>
      </w:r>
      <w:r w:rsidRPr="003B0437">
        <w:rPr>
          <w:vertAlign w:val="superscript"/>
        </w:rPr>
        <w:t>-14</w:t>
      </w:r>
      <w:r>
        <w:t>-10</w:t>
      </w:r>
      <w:r w:rsidRPr="003B0437">
        <w:rPr>
          <w:vertAlign w:val="superscript"/>
        </w:rPr>
        <w:t>-12</w:t>
      </w:r>
      <w:r>
        <w:t xml:space="preserve"> А/см</w:t>
      </w:r>
      <w:r w:rsidRPr="003B0437">
        <w:rPr>
          <w:vertAlign w:val="superscript"/>
        </w:rPr>
        <w:t>2</w:t>
      </w:r>
      <w:r w:rsidR="00C46B8E">
        <w:t xml:space="preserve">, тоді як значення </w:t>
      </w:r>
      <w:r w:rsidR="00C46B8E">
        <w:rPr>
          <w:lang w:val="en-US"/>
        </w:rPr>
        <w:t>J</w:t>
      </w:r>
      <w:r w:rsidR="00C46B8E" w:rsidRPr="00994B40">
        <w:rPr>
          <w:vertAlign w:val="subscript"/>
          <w:lang w:val="en-US"/>
        </w:rPr>
        <w:t>02</w:t>
      </w:r>
      <w:r w:rsidR="00C46B8E">
        <w:t xml:space="preserve"> – приблизно 2 10</w:t>
      </w:r>
      <w:r w:rsidR="00C46B8E" w:rsidRPr="00C46B8E">
        <w:rPr>
          <w:vertAlign w:val="superscript"/>
        </w:rPr>
        <w:t>-6</w:t>
      </w:r>
      <w:r w:rsidR="00C46B8E">
        <w:t xml:space="preserve"> А/см</w:t>
      </w:r>
      <w:r w:rsidR="00C46B8E" w:rsidRPr="003B0437">
        <w:rPr>
          <w:vertAlign w:val="superscript"/>
        </w:rPr>
        <w:t>2</w:t>
      </w:r>
      <w:r w:rsidR="00C46B8E">
        <w:t xml:space="preserve"> (див. рис.3.7)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C46B8E" w14:paraId="11F1A0DA" w14:textId="77777777" w:rsidTr="00821A3F">
        <w:tc>
          <w:tcPr>
            <w:tcW w:w="9746" w:type="dxa"/>
          </w:tcPr>
          <w:p w14:paraId="70B95B54" w14:textId="2D56D48C" w:rsidR="00C46B8E" w:rsidRDefault="00C46B8E" w:rsidP="00821A3F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7724C3F1" wp14:editId="32B69E84">
                  <wp:extent cx="6188710" cy="2957195"/>
                  <wp:effectExtent l="0" t="0" r="2540" b="0"/>
                  <wp:docPr id="1262943264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62943264" name="Рисунок 1262943264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88710" cy="29571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46B8E" w14:paraId="10555F32" w14:textId="77777777" w:rsidTr="00821A3F">
        <w:tc>
          <w:tcPr>
            <w:tcW w:w="9746" w:type="dxa"/>
          </w:tcPr>
          <w:p w14:paraId="7DB47E11" w14:textId="7540E611" w:rsidR="00C46B8E" w:rsidRPr="00BF1206" w:rsidRDefault="00C46B8E" w:rsidP="00821A3F">
            <w:pPr>
              <w:ind w:firstLine="0"/>
            </w:pPr>
            <w:r>
              <w:t xml:space="preserve">Рис.3.7. Величини густини струму насичення, пов’язаного з процесами рекомбінації в ОПЗ, визначені з ВАХ зразків різних серій. </w:t>
            </w:r>
            <w:r w:rsidRPr="00BF1206">
              <w:rPr>
                <w:i/>
                <w:iCs/>
              </w:rPr>
              <w:t>Т</w:t>
            </w:r>
            <w:r>
              <w:t> = 296 К.</w:t>
            </w:r>
          </w:p>
        </w:tc>
      </w:tr>
    </w:tbl>
    <w:p w14:paraId="7EC35DFE" w14:textId="79E0E661" w:rsidR="00580C1D" w:rsidRDefault="00407FCC">
      <w:r>
        <w:t xml:space="preserve">На рис.3.8 показані визначені значення фактору неідеальності. Видно, що збільшення часу ізотермічної витримки викликає певне зростання цієї величини. Щодо УЗО, то вона (незалежно від типу хвиль) викликає зменшення </w:t>
      </w:r>
      <w:r>
        <w:rPr>
          <w:lang w:val="en-US"/>
        </w:rPr>
        <w:t>n</w:t>
      </w:r>
      <w:r w:rsidRPr="00407FCC">
        <w:rPr>
          <w:vertAlign w:val="subscript"/>
          <w:lang w:val="en-US"/>
        </w:rPr>
        <w:t>2</w:t>
      </w:r>
      <w:r>
        <w:t xml:space="preserve">, проте цей ефект спостерігається лише для структур, виготовлених при більшій швидкості спінінгування. </w:t>
      </w:r>
    </w:p>
    <w:p w14:paraId="27C36219" w14:textId="3F62B980" w:rsidR="00B356AE" w:rsidRPr="00EA5850" w:rsidRDefault="00E03E13">
      <w:r>
        <w:t>Наступні два рисунки, 3.9 та 3.10 відображають результати, отримані для послідовного та шунтуючого опорів.</w:t>
      </w:r>
      <w:r w:rsidR="00EA5850">
        <w:t xml:space="preserve"> Для більшості необроблених звуком структур </w:t>
      </w:r>
      <w:r w:rsidR="00EA5850">
        <w:rPr>
          <w:lang w:val="en-US"/>
        </w:rPr>
        <w:t>R</w:t>
      </w:r>
      <w:r w:rsidR="00EA5850" w:rsidRPr="00EA5850">
        <w:rPr>
          <w:vertAlign w:val="subscript"/>
          <w:lang w:val="en-US"/>
        </w:rPr>
        <w:t>S</w:t>
      </w:r>
      <w:r w:rsidR="00EA5850">
        <w:t xml:space="preserve"> складає величину близько 10 Ом см</w:t>
      </w:r>
      <w:r w:rsidR="00EA5850" w:rsidRPr="00EA5850">
        <w:rPr>
          <w:vertAlign w:val="superscript"/>
        </w:rPr>
        <w:t>2</w:t>
      </w:r>
      <w:r w:rsidR="00EA5850">
        <w:t xml:space="preserve">. Виключення спостерігається лише для серії </w:t>
      </w:r>
      <w:r w:rsidR="00EA5850">
        <w:rPr>
          <w:lang w:val="en-US"/>
        </w:rPr>
        <w:t>D5-60</w:t>
      </w:r>
      <w:r w:rsidR="00EA5850">
        <w:t xml:space="preserve">, тобто комбінація збільшення </w:t>
      </w:r>
      <w:r w:rsidR="00EA5850">
        <w:rPr>
          <w:lang w:val="el-GR"/>
        </w:rPr>
        <w:t>ω</w:t>
      </w:r>
      <w:r w:rsidR="00EA5850">
        <w:t xml:space="preserve"> та </w:t>
      </w:r>
      <w:r w:rsidR="00EA5850">
        <w:rPr>
          <w:lang w:val="en-US"/>
        </w:rPr>
        <w:t>t</w:t>
      </w:r>
      <w:r w:rsidR="00EA5850" w:rsidRPr="00EA5850">
        <w:rPr>
          <w:vertAlign w:val="subscript"/>
          <w:lang w:val="en-US"/>
        </w:rPr>
        <w:t>d</w:t>
      </w:r>
      <w:r w:rsidR="00EA5850">
        <w:t xml:space="preserve"> </w:t>
      </w:r>
      <w:r w:rsidR="00EA5850">
        <w:rPr>
          <w:lang w:val="ru-RU"/>
        </w:rPr>
        <w:t>виклик</w:t>
      </w:r>
      <w:r w:rsidR="00EA5850">
        <w:t xml:space="preserve">ає суттєве зростання </w:t>
      </w:r>
      <w:r w:rsidR="00EA5850">
        <w:lastRenderedPageBreak/>
        <w:t xml:space="preserve">послідовного опору. УЗО також може бути причиною збільшення </w:t>
      </w:r>
      <w:r w:rsidR="00EA5850">
        <w:rPr>
          <w:lang w:val="en-US"/>
        </w:rPr>
        <w:t>R</w:t>
      </w:r>
      <w:r w:rsidR="00EA5850" w:rsidRPr="00EA5850">
        <w:rPr>
          <w:vertAlign w:val="subscript"/>
          <w:lang w:val="en-US"/>
        </w:rPr>
        <w:t>S</w:t>
      </w:r>
      <w:r w:rsidR="00EA5850">
        <w:t>, проте, як це спостерігалося і раніше, ефект має місце лише для тонких шарів полімеру і повздовжніх коливань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407FCC" w14:paraId="40EBA0B7" w14:textId="77777777" w:rsidTr="00821A3F">
        <w:tc>
          <w:tcPr>
            <w:tcW w:w="9746" w:type="dxa"/>
          </w:tcPr>
          <w:p w14:paraId="2BF068A7" w14:textId="7AE6DE10" w:rsidR="00407FCC" w:rsidRDefault="00407FCC" w:rsidP="00821A3F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05E21336" wp14:editId="06D290EF">
                  <wp:extent cx="4320000" cy="2064256"/>
                  <wp:effectExtent l="0" t="0" r="4445" b="0"/>
                  <wp:docPr id="1033023693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33023693" name="Рисунок 1033023693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0000" cy="20642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7FCC" w14:paraId="40A6D051" w14:textId="77777777" w:rsidTr="00821A3F">
        <w:tc>
          <w:tcPr>
            <w:tcW w:w="9746" w:type="dxa"/>
          </w:tcPr>
          <w:p w14:paraId="2A81625A" w14:textId="38D4ED8B" w:rsidR="00B863D2" w:rsidRPr="00BF1206" w:rsidRDefault="00407FCC" w:rsidP="00B863D2">
            <w:pPr>
              <w:ind w:firstLine="0"/>
            </w:pPr>
            <w:r>
              <w:t>Рис.3.8. Величини фактору неідельності, визначені з ВАХ зразків різних серій.</w:t>
            </w:r>
          </w:p>
        </w:tc>
      </w:tr>
    </w:tbl>
    <w:p w14:paraId="4A217400" w14:textId="77777777" w:rsidR="00C758EB" w:rsidRDefault="00C758EB">
      <w:pPr>
        <w:rPr>
          <w:lang w:val="ru-RU"/>
        </w:rPr>
      </w:pP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B863D2" w14:paraId="6914DAC4" w14:textId="77777777" w:rsidTr="00821A3F">
        <w:tc>
          <w:tcPr>
            <w:tcW w:w="9746" w:type="dxa"/>
          </w:tcPr>
          <w:p w14:paraId="21021CBA" w14:textId="4AB51A1A" w:rsidR="00B863D2" w:rsidRDefault="00B863D2" w:rsidP="00821A3F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20B72406" wp14:editId="0764DAF3">
                  <wp:extent cx="4320000" cy="2066029"/>
                  <wp:effectExtent l="0" t="0" r="4445" b="0"/>
                  <wp:docPr id="650160784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50160784" name="Рисунок 650160784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0000" cy="20660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863D2" w14:paraId="4FE374D7" w14:textId="77777777" w:rsidTr="00821A3F">
        <w:tc>
          <w:tcPr>
            <w:tcW w:w="9746" w:type="dxa"/>
          </w:tcPr>
          <w:p w14:paraId="6019912E" w14:textId="2D81BD38" w:rsidR="00B863D2" w:rsidRPr="00BF1206" w:rsidRDefault="00B863D2" w:rsidP="00821A3F">
            <w:pPr>
              <w:ind w:firstLine="0"/>
            </w:pPr>
            <w:r>
              <w:t>Рис.3.9. Величини послідовного опору, визначені з ВАХ зразків різних серій.</w:t>
            </w:r>
          </w:p>
        </w:tc>
      </w:tr>
    </w:tbl>
    <w:p w14:paraId="7F9694A5" w14:textId="77777777" w:rsidR="00B863D2" w:rsidRDefault="00B863D2">
      <w:pPr>
        <w:rPr>
          <w:lang w:val="ru-RU"/>
        </w:rPr>
      </w:pP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B863D2" w14:paraId="7ABE22B6" w14:textId="77777777" w:rsidTr="00821A3F">
        <w:tc>
          <w:tcPr>
            <w:tcW w:w="9746" w:type="dxa"/>
          </w:tcPr>
          <w:p w14:paraId="6F5A6ABF" w14:textId="3F215102" w:rsidR="00B863D2" w:rsidRDefault="00E03E13" w:rsidP="00821A3F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7C2D97E8" wp14:editId="23E50C36">
                  <wp:extent cx="4320000" cy="2064256"/>
                  <wp:effectExtent l="0" t="0" r="4445" b="0"/>
                  <wp:docPr id="742835936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42835936" name="Рисунок 742835936"/>
                          <pic:cNvPicPr/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0000" cy="20642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863D2" w14:paraId="0CB85B9D" w14:textId="77777777" w:rsidTr="00821A3F">
        <w:tc>
          <w:tcPr>
            <w:tcW w:w="9746" w:type="dxa"/>
          </w:tcPr>
          <w:p w14:paraId="6B468DBC" w14:textId="04AF2577" w:rsidR="00B863D2" w:rsidRPr="00BF1206" w:rsidRDefault="00B863D2" w:rsidP="00821A3F">
            <w:pPr>
              <w:ind w:firstLine="0"/>
            </w:pPr>
            <w:r>
              <w:t>Рис.3.10. Величини шунтуючого опору, визначені з ВАХ зразків різних серій.</w:t>
            </w:r>
          </w:p>
        </w:tc>
      </w:tr>
    </w:tbl>
    <w:p w14:paraId="01B825D5" w14:textId="2E31AE24" w:rsidR="005D5F91" w:rsidRPr="00EA5850" w:rsidRDefault="00EA5850">
      <w:r>
        <w:rPr>
          <w:lang w:val="ru-RU"/>
        </w:rPr>
        <w:lastRenderedPageBreak/>
        <w:t xml:space="preserve">Для серій </w:t>
      </w:r>
      <w:r>
        <w:rPr>
          <w:lang w:val="en-US"/>
        </w:rPr>
        <w:t>D3-20</w:t>
      </w:r>
      <w:r>
        <w:t xml:space="preserve">, </w:t>
      </w:r>
      <w:r>
        <w:rPr>
          <w:lang w:val="en-US"/>
        </w:rPr>
        <w:t>D3-60, D5-60</w:t>
      </w:r>
      <w:r>
        <w:t xml:space="preserve"> шунтуючий опір не впливає проходження струму (перевищує 10 Ом см</w:t>
      </w:r>
      <w:r w:rsidRPr="00EA5850">
        <w:rPr>
          <w:vertAlign w:val="superscript"/>
        </w:rPr>
        <w:t>2</w:t>
      </w:r>
      <w:r>
        <w:t xml:space="preserve">). Проте збільшення швидкості спінінгування (потоньшення шару полімеру) призводить до посилення процесів позабар’єрного проходження носіїв заряду. Водночас цей ефект може бути подоланий збільшенням тривалості ізотермічної витримки. </w:t>
      </w:r>
      <w:r w:rsidR="001A6945">
        <w:t xml:space="preserve">УЗО (незалежно від типу коливань) спричинює зменшення шунтуючого опору. </w:t>
      </w:r>
    </w:p>
    <w:p w14:paraId="67C5FB73" w14:textId="77777777" w:rsidR="005D5F91" w:rsidRPr="005D5F91" w:rsidRDefault="005D5F91">
      <w:pPr>
        <w:rPr>
          <w:lang w:val="ru-RU"/>
        </w:rPr>
      </w:pPr>
    </w:p>
    <w:p w14:paraId="7EE6C03A" w14:textId="4956F188" w:rsidR="00C758EB" w:rsidRPr="00323008" w:rsidRDefault="00C758EB" w:rsidP="00C758EB">
      <w:pPr>
        <w:pStyle w:val="2"/>
      </w:pPr>
      <w:r w:rsidRPr="00323008">
        <w:t xml:space="preserve">3.2 </w:t>
      </w:r>
      <w:r w:rsidR="00794244">
        <w:t>Частотні залежності імпедансу</w:t>
      </w:r>
    </w:p>
    <w:p w14:paraId="4BB37EBB" w14:textId="26008061" w:rsidR="00C758EB" w:rsidRPr="0036295F" w:rsidRDefault="0000712D">
      <w:r>
        <w:t xml:space="preserve">Імпедансна спектроскопія передбачає вимірювання дійсної </w:t>
      </w:r>
      <w:r w:rsidR="00D51C57">
        <w:rPr>
          <w:lang w:val="en-US"/>
        </w:rPr>
        <w:t xml:space="preserve">Z` </w:t>
      </w:r>
      <w:r>
        <w:t xml:space="preserve">та уявної </w:t>
      </w:r>
      <w:r w:rsidR="00D51C57">
        <w:rPr>
          <w:lang w:val="en-US"/>
        </w:rPr>
        <w:t xml:space="preserve">Z`` </w:t>
      </w:r>
      <w:r>
        <w:t xml:space="preserve">частин повного опору </w:t>
      </w:r>
      <w:r w:rsidR="00D51C57">
        <w:rPr>
          <w:lang w:val="el-GR"/>
        </w:rPr>
        <w:t xml:space="preserve">Ζ </w:t>
      </w:r>
      <w:r>
        <w:t xml:space="preserve">від </w:t>
      </w:r>
      <w:r w:rsidR="00D51C57">
        <w:t>частоти</w:t>
      </w:r>
      <w:r>
        <w:t xml:space="preserve"> </w:t>
      </w:r>
      <w:r>
        <w:rPr>
          <w:lang w:val="en-US"/>
        </w:rPr>
        <w:t>[</w:t>
      </w:r>
      <w:r w:rsidR="00D51C57">
        <w:rPr>
          <w:lang w:val="en-US"/>
        </w:rPr>
        <w:t>5</w:t>
      </w:r>
      <w:r>
        <w:rPr>
          <w:lang w:val="en-US"/>
        </w:rPr>
        <w:t>]</w:t>
      </w:r>
      <w:r>
        <w:t>.</w:t>
      </w:r>
      <w:r>
        <w:rPr>
          <w:lang w:val="en-US"/>
        </w:rPr>
        <w:t xml:space="preserve"> </w:t>
      </w:r>
      <w:r w:rsidR="0036295F">
        <w:t>Подібні виміри були проведені і в нашій роботі – див. Рис.3.11а. Аналіз отриманих результатів проводиться шляхом будови діаграм Найквіста (залежностей -</w:t>
      </w:r>
      <w:r w:rsidR="0036295F">
        <w:rPr>
          <w:lang w:val="en-US"/>
        </w:rPr>
        <w:t>Z``</w:t>
      </w:r>
      <w:r w:rsidR="0036295F">
        <w:t xml:space="preserve"> від </w:t>
      </w:r>
      <w:r w:rsidR="0036295F">
        <w:rPr>
          <w:lang w:val="en-US"/>
        </w:rPr>
        <w:t>Z`</w:t>
      </w:r>
      <w:r w:rsidR="0036295F">
        <w:t>, див. рис.3.11б)</w:t>
      </w:r>
      <w:r w:rsidR="00972923">
        <w:t xml:space="preserve"> та подальшої їхньої апроксимації відповідно до вибраної моделі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4D3CD4" w14:paraId="2157C7A8" w14:textId="77777777" w:rsidTr="00821A3F">
        <w:tc>
          <w:tcPr>
            <w:tcW w:w="4868" w:type="dxa"/>
          </w:tcPr>
          <w:p w14:paraId="0EC0445B" w14:textId="321C6E46" w:rsidR="004D3CD4" w:rsidRDefault="004D3CD4" w:rsidP="00821A3F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07BF3B84" wp14:editId="09E114AF">
                  <wp:extent cx="2880000" cy="2035740"/>
                  <wp:effectExtent l="0" t="0" r="0" b="3175"/>
                  <wp:docPr id="1351870965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51870965" name="Рисунок 1351870965"/>
                          <pic:cNvPicPr/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010B1601" w14:textId="0131E535" w:rsidR="004D3CD4" w:rsidRDefault="00972923" w:rsidP="00821A3F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7232DC9F" wp14:editId="46BBAEF7">
                  <wp:extent cx="2880000" cy="2035740"/>
                  <wp:effectExtent l="0" t="0" r="0" b="3175"/>
                  <wp:docPr id="1799316577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99316577" name="Рисунок 1799316577"/>
                          <pic:cNvPicPr/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3CD4" w14:paraId="0F2672CE" w14:textId="77777777" w:rsidTr="00821A3F">
        <w:tc>
          <w:tcPr>
            <w:tcW w:w="9736" w:type="dxa"/>
            <w:gridSpan w:val="2"/>
          </w:tcPr>
          <w:p w14:paraId="3F9340B7" w14:textId="2059E95C" w:rsidR="004D3CD4" w:rsidRPr="00F44187" w:rsidRDefault="004D3CD4" w:rsidP="00821A3F">
            <w:pPr>
              <w:ind w:firstLine="0"/>
            </w:pPr>
            <w:r>
              <w:t>Рис.3.1</w:t>
            </w:r>
            <w:r w:rsidR="0036295F">
              <w:t>1</w:t>
            </w:r>
            <w:r>
              <w:t>. Типові (а) частотні залежності дійсної та уявної частин комплексного опору (</w:t>
            </w:r>
            <w:r>
              <w:rPr>
                <w:lang w:val="en-US"/>
              </w:rPr>
              <w:t>V=0</w:t>
            </w:r>
            <w:r>
              <w:t>)</w:t>
            </w:r>
            <w:r>
              <w:rPr>
                <w:lang w:val="en-US"/>
              </w:rPr>
              <w:t xml:space="preserve"> </w:t>
            </w:r>
            <w:r>
              <w:t>та (б) діаграми Найквіста при різних напругах зміщення</w:t>
            </w:r>
            <w:r w:rsidR="0036295F">
              <w:t xml:space="preserve"> (точки- експеримент, лінії – апроксимація відповідно до моделі на рис.3.12)</w:t>
            </w:r>
            <w:r>
              <w:t xml:space="preserve">. Зразок </w:t>
            </w:r>
            <w:r>
              <w:rPr>
                <w:lang w:val="en-US"/>
              </w:rPr>
              <w:t>D</w:t>
            </w:r>
            <w:r>
              <w:t>5</w:t>
            </w:r>
            <w:r>
              <w:rPr>
                <w:lang w:val="en-US"/>
              </w:rPr>
              <w:t>-20</w:t>
            </w:r>
            <w:r>
              <w:t>.</w:t>
            </w:r>
          </w:p>
        </w:tc>
      </w:tr>
    </w:tbl>
    <w:p w14:paraId="0202C3B2" w14:textId="68466130" w:rsidR="00C758EB" w:rsidRPr="00A375FF" w:rsidRDefault="00972923">
      <w:r>
        <w:t xml:space="preserve">В нашому випадку отримані результати добре апроксимувалися в межах моделі, </w:t>
      </w:r>
      <w:r w:rsidR="00A375FF">
        <w:t xml:space="preserve">яка </w:t>
      </w:r>
      <w:r>
        <w:t>зображен</w:t>
      </w:r>
      <w:r w:rsidR="00A375FF">
        <w:t>а</w:t>
      </w:r>
      <w:r>
        <w:t xml:space="preserve"> на рис. 3.12</w:t>
      </w:r>
      <w:r w:rsidR="001C1839">
        <w:t xml:space="preserve"> та містить </w:t>
      </w:r>
      <w:r w:rsidR="00EE3E61">
        <w:t>конденсатор</w:t>
      </w:r>
      <w:r w:rsidR="00A375FF">
        <w:t xml:space="preserve"> </w:t>
      </w:r>
      <w:r w:rsidR="00C861FA">
        <w:t xml:space="preserve">і два </w:t>
      </w:r>
      <w:r w:rsidR="001E3C0E">
        <w:t>о</w:t>
      </w:r>
      <w:r w:rsidR="00C861FA">
        <w:t>пори: послідовний та паралельний</w:t>
      </w:r>
      <w:r>
        <w:t>.</w:t>
      </w:r>
      <w:r w:rsidR="0076411F">
        <w:t xml:space="preserve"> При цьому використовувалася програма </w:t>
      </w:r>
      <w:r w:rsidR="0076411F">
        <w:rPr>
          <w:lang w:val="en-US"/>
        </w:rPr>
        <w:t xml:space="preserve">EIS Spectrum </w:t>
      </w:r>
      <w:r w:rsidR="00A375FF">
        <w:rPr>
          <w:lang w:val="en-US"/>
        </w:rPr>
        <w:t>Analyser</w:t>
      </w:r>
      <w:r w:rsidR="00A375FF">
        <w:t xml:space="preserve">, </w:t>
      </w:r>
      <w:r w:rsidR="00422051">
        <w:t xml:space="preserve">що </w:t>
      </w:r>
      <w:r w:rsidR="00A375FF">
        <w:t>має безкоштовну ліцензію.</w:t>
      </w:r>
      <w:r w:rsidR="001E3C0E">
        <w:t xml:space="preserve"> Вимірювання на визначення параметрів </w:t>
      </w:r>
      <w:r w:rsidR="001E3C0E">
        <w:lastRenderedPageBreak/>
        <w:t>проводилися при різних величинах зворотньої напруги. Отримані величини ємності були використані для визначення висоти бар’єру відповідно до формули (3.1)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76411F" w14:paraId="1D6B849D" w14:textId="77777777" w:rsidTr="00921748">
        <w:tc>
          <w:tcPr>
            <w:tcW w:w="9746" w:type="dxa"/>
          </w:tcPr>
          <w:p w14:paraId="5AC39D04" w14:textId="3617C889" w:rsidR="0076411F" w:rsidRDefault="0076411F" w:rsidP="00921748">
            <w:pPr>
              <w:ind w:firstLine="0"/>
              <w:jc w:val="center"/>
            </w:pPr>
            <w:r w:rsidRPr="0076411F">
              <w:rPr>
                <w:noProof/>
              </w:rPr>
              <w:drawing>
                <wp:inline distT="0" distB="0" distL="0" distR="0" wp14:anchorId="4975063D" wp14:editId="26F90F74">
                  <wp:extent cx="2160000" cy="1645820"/>
                  <wp:effectExtent l="0" t="0" r="0" b="0"/>
                  <wp:docPr id="114794722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47947228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0000" cy="16458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6411F" w14:paraId="4D796CA0" w14:textId="77777777" w:rsidTr="00921748">
        <w:tc>
          <w:tcPr>
            <w:tcW w:w="9746" w:type="dxa"/>
          </w:tcPr>
          <w:p w14:paraId="40CB2C90" w14:textId="217EFA38" w:rsidR="0076411F" w:rsidRPr="00BF1206" w:rsidRDefault="0076411F" w:rsidP="00921748">
            <w:pPr>
              <w:ind w:firstLine="0"/>
            </w:pPr>
            <w:r>
              <w:t>Рис.3.12. Еквівалентна схема, що використовувалася для апроксимації імпедансних вимірів.</w:t>
            </w:r>
          </w:p>
        </w:tc>
      </w:tr>
    </w:tbl>
    <w:p w14:paraId="443EA732" w14:textId="369EFE43" w:rsidR="00D51C57" w:rsidRDefault="00683C1E">
      <w:r>
        <w:t>На рис.3.13 наведено приклади відповідних вольт-фарадних характеристик, отриманих в результаті вимірів частотної залежності імпедансу. Видно, що отримані залежності надзвичайно добре апроксимуються поліномом першого порядку, як і передбачається теорією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F96A82" w14:paraId="6040B4EC" w14:textId="77777777" w:rsidTr="00821A3F">
        <w:tc>
          <w:tcPr>
            <w:tcW w:w="9736" w:type="dxa"/>
          </w:tcPr>
          <w:p w14:paraId="74118C4F" w14:textId="65E26A88" w:rsidR="00F96A82" w:rsidRDefault="006562D1" w:rsidP="00821A3F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A1DD78C" wp14:editId="134D7F94">
                  <wp:extent cx="4320000" cy="2753967"/>
                  <wp:effectExtent l="0" t="0" r="4445" b="8890"/>
                  <wp:docPr id="460849522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0849522" name="Рисунок 460849522"/>
                          <pic:cNvPicPr/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0000" cy="27539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96A82" w14:paraId="4B817A09" w14:textId="77777777" w:rsidTr="00821A3F">
        <w:tc>
          <w:tcPr>
            <w:tcW w:w="9736" w:type="dxa"/>
          </w:tcPr>
          <w:p w14:paraId="2D69B640" w14:textId="31CDE35E" w:rsidR="00F96A82" w:rsidRPr="00F44187" w:rsidRDefault="00F96A82" w:rsidP="00821A3F">
            <w:pPr>
              <w:ind w:firstLine="0"/>
            </w:pPr>
            <w:r>
              <w:t xml:space="preserve">Рис.3.13. </w:t>
            </w:r>
            <w:r w:rsidR="006562D1">
              <w:t>Типові з</w:t>
            </w:r>
            <w:r>
              <w:t>алежності оберненої ємності</w:t>
            </w:r>
            <w:r w:rsidR="006562D1">
              <w:t>, визначеної з імпедансних вимірів,</w:t>
            </w:r>
            <w:r>
              <w:t xml:space="preserve"> від напруги зворотного зміщення</w:t>
            </w:r>
            <w:r w:rsidR="006562D1">
              <w:t xml:space="preserve"> для зразків різних серій</w:t>
            </w:r>
            <w:r>
              <w:t>.</w:t>
            </w:r>
            <w:r w:rsidR="006562D1">
              <w:t xml:space="preserve"> Точки – результати застосування моделі, лінії – лінійна апроксимація</w:t>
            </w:r>
          </w:p>
        </w:tc>
      </w:tr>
    </w:tbl>
    <w:p w14:paraId="67C61A78" w14:textId="02AAC156" w:rsidR="00D51C57" w:rsidRDefault="00683C1E">
      <w:r>
        <w:t>Результати визначення висоти бар’єру представлені на рис.3.14. Отримані величини приблизно збігаються зі значеннями, отриманими з ВФХ, виміряних при використанні сигналу частотою 100 кГц.</w:t>
      </w:r>
      <w:r w:rsidR="00DE5731">
        <w:t xml:space="preserve"> Як і у вказаному випадку, висота </w:t>
      </w:r>
      <w:r w:rsidR="00DE5731">
        <w:lastRenderedPageBreak/>
        <w:t>бар’єру практично не залежить від варійованих в роботі умов виготовлення структур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DA2C0C" w14:paraId="6F40598F" w14:textId="77777777" w:rsidTr="00821A3F">
        <w:tc>
          <w:tcPr>
            <w:tcW w:w="9746" w:type="dxa"/>
          </w:tcPr>
          <w:p w14:paraId="14B49838" w14:textId="23BD4FC9" w:rsidR="00DA2C0C" w:rsidRDefault="00F65FDB" w:rsidP="00821A3F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0AA9515" wp14:editId="31506122">
                  <wp:extent cx="6188710" cy="2957195"/>
                  <wp:effectExtent l="0" t="0" r="2540" b="0"/>
                  <wp:docPr id="75287463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2874638" name="Рисунок 752874638"/>
                          <pic:cNvPicPr/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88710" cy="29571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A2C0C" w14:paraId="51B1088B" w14:textId="77777777" w:rsidTr="00821A3F">
        <w:tc>
          <w:tcPr>
            <w:tcW w:w="9746" w:type="dxa"/>
          </w:tcPr>
          <w:p w14:paraId="12B8AC27" w14:textId="2111FCCA" w:rsidR="00DA2C0C" w:rsidRPr="00F44187" w:rsidRDefault="00DA2C0C" w:rsidP="00821A3F">
            <w:pPr>
              <w:ind w:firstLine="0"/>
            </w:pPr>
            <w:r>
              <w:t>Рис.3.</w:t>
            </w:r>
            <w:r w:rsidR="00F65FDB">
              <w:t>1</w:t>
            </w:r>
            <w:r>
              <w:t xml:space="preserve">4. Величини висоти бар’єру, визначені з </w:t>
            </w:r>
            <w:r w:rsidR="00F65FDB">
              <w:t>частотно-імпедансних вимірів</w:t>
            </w:r>
            <w:r>
              <w:t xml:space="preserve"> для зразків різних серій.</w:t>
            </w:r>
          </w:p>
        </w:tc>
      </w:tr>
    </w:tbl>
    <w:p w14:paraId="6CE1A4D1" w14:textId="77777777" w:rsidR="00C758EB" w:rsidRDefault="00C758EB"/>
    <w:p w14:paraId="75696BBA" w14:textId="5D6D8F0E" w:rsidR="00C758EB" w:rsidRPr="00323008" w:rsidRDefault="00C758EB" w:rsidP="00C758EB">
      <w:pPr>
        <w:pStyle w:val="2"/>
      </w:pPr>
      <w:r w:rsidRPr="00323008">
        <w:t xml:space="preserve">3.2 </w:t>
      </w:r>
      <w:r w:rsidR="00794244">
        <w:t>Частотні залежності ємності</w:t>
      </w:r>
    </w:p>
    <w:p w14:paraId="7CB23BE0" w14:textId="77777777" w:rsidR="00C758EB" w:rsidRDefault="00C758EB">
      <w:pPr>
        <w:rPr>
          <w:lang w:val="en-US"/>
        </w:rPr>
      </w:pP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2A679A" w14:paraId="419CC1D3" w14:textId="77777777" w:rsidTr="00A928A7">
        <w:tc>
          <w:tcPr>
            <w:tcW w:w="9746" w:type="dxa"/>
          </w:tcPr>
          <w:p w14:paraId="2FE6BAE5" w14:textId="2A0C6224" w:rsidR="002A679A" w:rsidRDefault="002A679A" w:rsidP="00A928A7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81DD984" wp14:editId="21F1BC70">
                  <wp:extent cx="3600000" cy="2544675"/>
                  <wp:effectExtent l="0" t="0" r="635" b="8255"/>
                  <wp:docPr id="94757581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47575812" name="Рисунок 947575812"/>
                          <pic:cNvPicPr/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544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A679A" w14:paraId="54065928" w14:textId="77777777" w:rsidTr="00A928A7">
        <w:tc>
          <w:tcPr>
            <w:tcW w:w="9746" w:type="dxa"/>
          </w:tcPr>
          <w:p w14:paraId="35C4A54D" w14:textId="17FA9C24" w:rsidR="002A679A" w:rsidRPr="00F44187" w:rsidRDefault="002A679A" w:rsidP="00A928A7">
            <w:pPr>
              <w:ind w:firstLine="0"/>
            </w:pPr>
            <w:r>
              <w:t>Рис.3.1</w:t>
            </w:r>
            <w:r>
              <w:rPr>
                <w:lang w:val="en-US"/>
              </w:rPr>
              <w:t>5</w:t>
            </w:r>
            <w:r>
              <w:t xml:space="preserve">. </w:t>
            </w:r>
            <w:r>
              <w:t xml:space="preserve">Типові частотні залежності ємності для зразків серії </w:t>
            </w:r>
            <w:r>
              <w:rPr>
                <w:lang w:val="en-US"/>
              </w:rPr>
              <w:t xml:space="preserve">D5-20 </w:t>
            </w:r>
            <w:r>
              <w:rPr>
                <w:lang w:val="ru-RU"/>
              </w:rPr>
              <w:t>(</w:t>
            </w:r>
            <w:r>
              <w:t xml:space="preserve">квадвати) та </w:t>
            </w:r>
            <w:r>
              <w:rPr>
                <w:lang w:val="en-US"/>
              </w:rPr>
              <w:t xml:space="preserve">D5-20u </w:t>
            </w:r>
            <w:r>
              <w:t xml:space="preserve">(кола). Напруга змішення </w:t>
            </w:r>
            <w:r w:rsidRPr="002A679A">
              <w:rPr>
                <w:i/>
                <w:iCs/>
                <w:lang w:val="en-US"/>
              </w:rPr>
              <w:t>V</w:t>
            </w:r>
            <w:r>
              <w:rPr>
                <w:lang w:val="en-US"/>
              </w:rPr>
              <w:t xml:space="preserve">, B: </w:t>
            </w:r>
            <w:r>
              <w:t>0 (заповнені символи), 0,4 В (порожні символи)</w:t>
            </w:r>
            <w:r>
              <w:t>.</w:t>
            </w:r>
          </w:p>
        </w:tc>
      </w:tr>
    </w:tbl>
    <w:p w14:paraId="1D3B229E" w14:textId="77777777" w:rsidR="002A679A" w:rsidRDefault="002A679A">
      <w:pPr>
        <w:rPr>
          <w:lang w:val="en-US"/>
        </w:rPr>
      </w:pPr>
    </w:p>
    <w:p w14:paraId="58608735" w14:textId="77777777" w:rsidR="002A679A" w:rsidRDefault="002A679A">
      <w:pPr>
        <w:rPr>
          <w:lang w:val="en-US"/>
        </w:rPr>
      </w:pPr>
    </w:p>
    <w:p w14:paraId="6B0C7322" w14:textId="77777777" w:rsidR="002A679A" w:rsidRPr="002A679A" w:rsidRDefault="002A679A">
      <w:pPr>
        <w:rPr>
          <w:lang w:val="en-US"/>
        </w:rPr>
      </w:pPr>
    </w:p>
    <w:p w14:paraId="5C18F230" w14:textId="02E70EBF" w:rsidR="00026874" w:rsidRPr="003A6F69" w:rsidRDefault="003A6F69">
      <w:pPr>
        <w:rPr>
          <w:lang w:val="en-US"/>
        </w:rPr>
      </w:pPr>
      <w:r>
        <w:rPr>
          <w:lang w:val="en-US"/>
        </w:rPr>
        <w:t>[6-8]</w:t>
      </w:r>
    </w:p>
    <w:p w14:paraId="1E32310B" w14:textId="20B56A46" w:rsidR="00026874" w:rsidRDefault="005647D8" w:rsidP="00026874">
      <w:pPr>
        <w:ind w:firstLine="0"/>
      </w:pPr>
      <w:r w:rsidRPr="00026874">
        <w:rPr>
          <w:position w:val="-28"/>
        </w:rPr>
        <w:object w:dxaOrig="2760" w:dyaOrig="639" w14:anchorId="50E5E294">
          <v:shape id="_x0000_i1034" type="#_x0000_t75" style="width:199.8pt;height:45.6pt" o:ole="">
            <v:imagedata r:id="rId32" o:title=""/>
          </v:shape>
          <o:OLEObject Type="Embed" ProgID="Equation.DSMT4" ShapeID="_x0000_i1034" DrawAspect="Content" ObjectID="_1778101513" r:id="rId33"/>
        </w:object>
      </w:r>
      <w:r w:rsidR="00026874">
        <w:t>,(3.4)</w:t>
      </w:r>
    </w:p>
    <w:p w14:paraId="35BF99C1" w14:textId="77777777" w:rsidR="00026874" w:rsidRDefault="00026874"/>
    <w:p w14:paraId="34544F4C" w14:textId="7EE2638F" w:rsidR="00026874" w:rsidRDefault="005E2273" w:rsidP="00026874">
      <w:pPr>
        <w:ind w:firstLine="0"/>
      </w:pPr>
      <w:r w:rsidRPr="003A6F69">
        <w:rPr>
          <w:position w:val="-28"/>
        </w:rPr>
        <w:object w:dxaOrig="2020" w:dyaOrig="680" w14:anchorId="46909942">
          <v:shape id="_x0000_i1030" type="#_x0000_t75" style="width:146.4pt;height:48.6pt" o:ole="">
            <v:imagedata r:id="rId34" o:title=""/>
          </v:shape>
          <o:OLEObject Type="Embed" ProgID="Equation.DSMT4" ShapeID="_x0000_i1030" DrawAspect="Content" ObjectID="_1778101514" r:id="rId35"/>
        </w:object>
      </w:r>
      <w:r w:rsidR="00026874">
        <w:t>,(3.4)</w:t>
      </w:r>
    </w:p>
    <w:p w14:paraId="5F216EDF" w14:textId="77777777" w:rsidR="00C758EB" w:rsidRDefault="00C758EB"/>
    <w:p w14:paraId="5AFD5A99" w14:textId="3985004A" w:rsidR="00026874" w:rsidRDefault="00026874" w:rsidP="00026874">
      <w:pPr>
        <w:ind w:firstLine="0"/>
      </w:pPr>
      <w:r w:rsidRPr="00026874">
        <w:rPr>
          <w:position w:val="-28"/>
        </w:rPr>
        <w:object w:dxaOrig="1840" w:dyaOrig="680" w14:anchorId="638AB2E1">
          <v:shape id="_x0000_i1031" type="#_x0000_t75" style="width:133.2pt;height:48.6pt" o:ole="">
            <v:imagedata r:id="rId36" o:title=""/>
          </v:shape>
          <o:OLEObject Type="Embed" ProgID="Equation.DSMT4" ShapeID="_x0000_i1031" DrawAspect="Content" ObjectID="_1778101515" r:id="rId37"/>
        </w:object>
      </w:r>
      <w:r>
        <w:t>,(3.4)</w:t>
      </w:r>
    </w:p>
    <w:p w14:paraId="4D2F6F1C" w14:textId="77777777" w:rsidR="00026874" w:rsidRDefault="00026874">
      <w:pPr>
        <w:rPr>
          <w:lang w:val="en-US"/>
        </w:rPr>
      </w:pPr>
    </w:p>
    <w:p w14:paraId="69AF7CDF" w14:textId="40C3F9E0" w:rsidR="003A6F69" w:rsidRDefault="003A6F69">
      <w:pPr>
        <w:rPr>
          <w:lang w:val="en-US"/>
        </w:rPr>
      </w:pPr>
      <w:r w:rsidRPr="003A6F69">
        <w:rPr>
          <w:i/>
          <w:iCs/>
          <w:lang w:val="en-US"/>
        </w:rPr>
        <w:t>f</w:t>
      </w:r>
      <w:r w:rsidRPr="003A6F69">
        <w:rPr>
          <w:vertAlign w:val="subscript"/>
          <w:lang w:val="en-US"/>
        </w:rPr>
        <w:t>0</w:t>
      </w:r>
      <w:r>
        <w:rPr>
          <w:lang w:val="en-US"/>
        </w:rPr>
        <w:t> = 5</w:t>
      </w:r>
      <w:r>
        <w:rPr>
          <w:lang w:val="en-US"/>
        </w:rPr>
        <w:sym w:font="Symbol" w:char="F0D7"/>
      </w:r>
      <w:r>
        <w:rPr>
          <w:lang w:val="en-US"/>
        </w:rPr>
        <w:t>10</w:t>
      </w:r>
      <w:r w:rsidRPr="003A6F69">
        <w:rPr>
          <w:vertAlign w:val="superscript"/>
          <w:lang w:val="en-US"/>
        </w:rPr>
        <w:t>10</w:t>
      </w:r>
      <w:r>
        <w:rPr>
          <w:lang w:val="en-US"/>
        </w:rPr>
        <w:t xml:space="preserve"> c</w:t>
      </w:r>
      <w:r w:rsidRPr="003A6F69">
        <w:rPr>
          <w:vertAlign w:val="superscript"/>
          <w:lang w:val="en-US"/>
        </w:rPr>
        <w:t>-1</w:t>
      </w:r>
      <w:r>
        <w:rPr>
          <w:lang w:val="en-US"/>
        </w:rPr>
        <w:t xml:space="preserve"> [8] </w:t>
      </w:r>
    </w:p>
    <w:p w14:paraId="7A3BAA8D" w14:textId="77777777" w:rsidR="008D708B" w:rsidRDefault="008D708B"/>
    <w:p w14:paraId="602C3F22" w14:textId="77777777" w:rsidR="00664616" w:rsidRDefault="00664616"/>
    <w:p w14:paraId="21D2A2B9" w14:textId="77777777" w:rsidR="00664616" w:rsidRDefault="00664616"/>
    <w:p w14:paraId="6A4631CD" w14:textId="77777777" w:rsidR="00664616" w:rsidRDefault="00664616"/>
    <w:p w14:paraId="452CE2DD" w14:textId="77777777" w:rsidR="00664616" w:rsidRDefault="00664616"/>
    <w:p w14:paraId="5C929F7B" w14:textId="77777777" w:rsidR="00664616" w:rsidRDefault="00664616"/>
    <w:p w14:paraId="2A20004F" w14:textId="77777777" w:rsidR="00664616" w:rsidRDefault="00664616"/>
    <w:p w14:paraId="4F343CFF" w14:textId="77777777" w:rsidR="00664616" w:rsidRDefault="00664616"/>
    <w:p w14:paraId="150A899E" w14:textId="77777777" w:rsidR="00664616" w:rsidRDefault="00664616"/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664616" w14:paraId="4605A88B" w14:textId="77777777" w:rsidTr="00A928A7">
        <w:tc>
          <w:tcPr>
            <w:tcW w:w="4868" w:type="dxa"/>
          </w:tcPr>
          <w:p w14:paraId="0B14F837" w14:textId="7CFF1B17" w:rsidR="00664616" w:rsidRDefault="00664616" w:rsidP="00A928A7">
            <w:pPr>
              <w:ind w:firstLine="0"/>
            </w:pPr>
            <w:r>
              <w:rPr>
                <w:noProof/>
                <w14:ligatures w14:val="standardContextual"/>
              </w:rPr>
              <w:lastRenderedPageBreak/>
              <w:drawing>
                <wp:inline distT="0" distB="0" distL="0" distR="0" wp14:anchorId="61BF4F7E" wp14:editId="16D412FE">
                  <wp:extent cx="2880000" cy="2036626"/>
                  <wp:effectExtent l="0" t="0" r="0" b="1905"/>
                  <wp:docPr id="1494676820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94676820" name="Рисунок 1494676820"/>
                          <pic:cNvPicPr/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66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3E831692" w14:textId="70E2B5B9" w:rsidR="00664616" w:rsidRDefault="00664616" w:rsidP="00A928A7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4462631B" wp14:editId="2F3F8BEF">
                  <wp:extent cx="2880000" cy="2035740"/>
                  <wp:effectExtent l="0" t="0" r="0" b="3175"/>
                  <wp:docPr id="136594102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6594102" name="Рисунок 136594102"/>
                          <pic:cNvPicPr/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64616" w14:paraId="28B0B150" w14:textId="77777777" w:rsidTr="00A928A7">
        <w:tc>
          <w:tcPr>
            <w:tcW w:w="4868" w:type="dxa"/>
          </w:tcPr>
          <w:p w14:paraId="013009FF" w14:textId="13F5DDF9" w:rsidR="00664616" w:rsidRDefault="00664616" w:rsidP="00A928A7">
            <w:pPr>
              <w:ind w:firstLine="0"/>
              <w:rPr>
                <w:noProof/>
                <w14:ligatures w14:val="standardContextual"/>
              </w:rPr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5A515489" wp14:editId="03A1BAF1">
                  <wp:extent cx="2880000" cy="2035740"/>
                  <wp:effectExtent l="0" t="0" r="0" b="3175"/>
                  <wp:docPr id="151056406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056406" name="Рисунок 151056406"/>
                          <pic:cNvPicPr/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2AFC3602" w14:textId="3FDDC392" w:rsidR="00664616" w:rsidRDefault="00664616" w:rsidP="00A928A7">
            <w:pPr>
              <w:ind w:firstLine="0"/>
              <w:rPr>
                <w:noProof/>
                <w14:ligatures w14:val="standardContextual"/>
              </w:rPr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9A48E95" wp14:editId="76E3B29D">
                  <wp:extent cx="2880000" cy="2035740"/>
                  <wp:effectExtent l="0" t="0" r="0" b="3175"/>
                  <wp:docPr id="874872377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74872377" name="Рисунок 874872377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64616" w14:paraId="76B9A65E" w14:textId="77777777" w:rsidTr="00A928A7">
        <w:tc>
          <w:tcPr>
            <w:tcW w:w="9736" w:type="dxa"/>
            <w:gridSpan w:val="2"/>
          </w:tcPr>
          <w:p w14:paraId="621FBD9A" w14:textId="0A969755" w:rsidR="00664616" w:rsidRPr="00A546BB" w:rsidRDefault="00664616" w:rsidP="00A928A7">
            <w:pPr>
              <w:ind w:firstLine="0"/>
            </w:pPr>
            <w:r>
              <w:t>Рис.3.1</w:t>
            </w:r>
            <w:r>
              <w:t>6</w:t>
            </w:r>
            <w:r>
              <w:t xml:space="preserve">. </w:t>
            </w:r>
            <w:r w:rsidR="00A546BB">
              <w:t>Розподіл густини пасток</w:t>
            </w:r>
            <w:r w:rsidR="00A546BB">
              <w:rPr>
                <w:lang w:val="en-US"/>
              </w:rPr>
              <w:t xml:space="preserve"> </w:t>
            </w:r>
            <w:r w:rsidR="00A546BB">
              <w:t xml:space="preserve">у досліджуваних зразках. </w:t>
            </w:r>
            <w:r w:rsidR="004A3EB2">
              <w:t xml:space="preserve">Напруга зміщення, В: 0 (а, б), 0,4 В (в, г). Зразки серії </w:t>
            </w:r>
            <w:r w:rsidR="004A3EB2">
              <w:rPr>
                <w:lang w:val="en-US"/>
              </w:rPr>
              <w:t>D3-20 (</w:t>
            </w:r>
            <w:r w:rsidR="004A3EB2">
              <w:t>криві 1</w:t>
            </w:r>
            <w:r w:rsidR="004A3EB2">
              <w:rPr>
                <w:lang w:val="en-US"/>
              </w:rPr>
              <w:t>)</w:t>
            </w:r>
            <w:r w:rsidR="004A3EB2">
              <w:t xml:space="preserve">, </w:t>
            </w:r>
            <w:r w:rsidR="004A3EB2">
              <w:rPr>
                <w:lang w:val="en-US"/>
              </w:rPr>
              <w:t xml:space="preserve">D3-20u (2), </w:t>
            </w:r>
            <w:r w:rsidR="009C2159">
              <w:rPr>
                <w:lang w:val="en-US"/>
              </w:rPr>
              <w:t xml:space="preserve">D3-20uR (3), </w:t>
            </w:r>
            <w:r w:rsidR="004A3EB2">
              <w:rPr>
                <w:lang w:val="en-US"/>
              </w:rPr>
              <w:t>D</w:t>
            </w:r>
            <w:r w:rsidR="009C2159">
              <w:rPr>
                <w:lang w:val="en-US"/>
              </w:rPr>
              <w:t>5</w:t>
            </w:r>
            <w:r w:rsidR="004A3EB2">
              <w:rPr>
                <w:lang w:val="en-US"/>
              </w:rPr>
              <w:t>-</w:t>
            </w:r>
            <w:r w:rsidR="009C2159">
              <w:rPr>
                <w:lang w:val="en-US"/>
              </w:rPr>
              <w:t>2</w:t>
            </w:r>
            <w:r w:rsidR="004A3EB2">
              <w:rPr>
                <w:lang w:val="en-US"/>
              </w:rPr>
              <w:t>0 (</w:t>
            </w:r>
            <w:r w:rsidR="009C2159">
              <w:rPr>
                <w:lang w:val="en-US"/>
              </w:rPr>
              <w:t>4</w:t>
            </w:r>
            <w:r w:rsidR="004A3EB2">
              <w:rPr>
                <w:lang w:val="en-US"/>
              </w:rPr>
              <w:t>), D</w:t>
            </w:r>
            <w:r w:rsidR="009C2159">
              <w:rPr>
                <w:lang w:val="en-US"/>
              </w:rPr>
              <w:t>5</w:t>
            </w:r>
            <w:r w:rsidR="004A3EB2">
              <w:rPr>
                <w:lang w:val="en-US"/>
              </w:rPr>
              <w:t>-</w:t>
            </w:r>
            <w:r w:rsidR="009C2159">
              <w:rPr>
                <w:lang w:val="en-US"/>
              </w:rPr>
              <w:t>2</w:t>
            </w:r>
            <w:r w:rsidR="004A3EB2">
              <w:rPr>
                <w:lang w:val="en-US"/>
              </w:rPr>
              <w:t>0u (</w:t>
            </w:r>
            <w:r w:rsidR="009C2159">
              <w:rPr>
                <w:lang w:val="en-US"/>
              </w:rPr>
              <w:t>5</w:t>
            </w:r>
            <w:r w:rsidR="004A3EB2">
              <w:rPr>
                <w:lang w:val="en-US"/>
              </w:rPr>
              <w:t>), D</w:t>
            </w:r>
            <w:r w:rsidR="009C2159">
              <w:rPr>
                <w:lang w:val="en-US"/>
              </w:rPr>
              <w:t>5-20uR (6), D5-60 (7), D5-60u (8).</w:t>
            </w:r>
            <w:r w:rsidR="00A546BB">
              <w:t xml:space="preserve"> </w:t>
            </w:r>
          </w:p>
        </w:tc>
      </w:tr>
    </w:tbl>
    <w:p w14:paraId="4B776B6F" w14:textId="77777777" w:rsidR="00664616" w:rsidRDefault="00664616"/>
    <w:p w14:paraId="1623DE39" w14:textId="77777777" w:rsidR="00664616" w:rsidRDefault="00664616"/>
    <w:p w14:paraId="1B8408EB" w14:textId="77777777" w:rsidR="00664616" w:rsidRPr="00664616" w:rsidRDefault="00664616"/>
    <w:p w14:paraId="3CA6E397" w14:textId="77777777" w:rsidR="008D708B" w:rsidRDefault="008D708B">
      <w:pPr>
        <w:rPr>
          <w:lang w:val="en-US"/>
        </w:rPr>
      </w:pP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7D5884" w14:paraId="1B89EDBB" w14:textId="77777777" w:rsidTr="00A928A7">
        <w:tc>
          <w:tcPr>
            <w:tcW w:w="9746" w:type="dxa"/>
          </w:tcPr>
          <w:p w14:paraId="1A2BC0A3" w14:textId="5EBDC39E" w:rsidR="007D5884" w:rsidRDefault="007D5884" w:rsidP="00A928A7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lastRenderedPageBreak/>
              <w:drawing>
                <wp:inline distT="0" distB="0" distL="0" distR="0" wp14:anchorId="31067C6F" wp14:editId="43C4D334">
                  <wp:extent cx="6188710" cy="2957195"/>
                  <wp:effectExtent l="0" t="0" r="2540" b="0"/>
                  <wp:docPr id="1233261879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3261879" name="Рисунок 1233261879"/>
                          <pic:cNvPicPr/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88710" cy="29571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D5884" w14:paraId="4CE39DD2" w14:textId="77777777" w:rsidTr="00A928A7">
        <w:tc>
          <w:tcPr>
            <w:tcW w:w="9746" w:type="dxa"/>
          </w:tcPr>
          <w:p w14:paraId="1571E179" w14:textId="4E8B21BE" w:rsidR="007D5884" w:rsidRPr="00F44187" w:rsidRDefault="007D5884" w:rsidP="00A928A7">
            <w:pPr>
              <w:ind w:firstLine="0"/>
            </w:pPr>
            <w:r>
              <w:t>Рис.3.1</w:t>
            </w:r>
            <w:r>
              <w:rPr>
                <w:lang w:val="en-US"/>
              </w:rPr>
              <w:t>7</w:t>
            </w:r>
            <w:r>
              <w:t xml:space="preserve">. </w:t>
            </w:r>
            <w:r>
              <w:t xml:space="preserve">Енергії максимуму густини станів </w:t>
            </w:r>
            <w:r>
              <w:t>для зразків різних серій.</w:t>
            </w:r>
          </w:p>
        </w:tc>
      </w:tr>
    </w:tbl>
    <w:p w14:paraId="6A456060" w14:textId="77777777" w:rsidR="003A6F69" w:rsidRDefault="003A6F69">
      <w:pPr>
        <w:rPr>
          <w:lang w:val="en-US"/>
        </w:rPr>
      </w:pPr>
    </w:p>
    <w:p w14:paraId="7DD83807" w14:textId="77777777" w:rsidR="007D5884" w:rsidRDefault="007D5884" w:rsidP="007D5884">
      <w:pPr>
        <w:ind w:firstLine="0"/>
      </w:pPr>
      <w:r w:rsidRPr="008D708B">
        <w:rPr>
          <w:position w:val="-16"/>
        </w:rPr>
        <w:object w:dxaOrig="1200" w:dyaOrig="420" w14:anchorId="28772521">
          <v:shape id="_x0000_i1036" type="#_x0000_t75" style="width:87pt;height:30pt" o:ole="">
            <v:imagedata r:id="rId43" o:title=""/>
          </v:shape>
          <o:OLEObject Type="Embed" ProgID="Equation.DSMT4" ShapeID="_x0000_i1036" DrawAspect="Content" ObjectID="_1778101516" r:id="rId44"/>
        </w:object>
      </w:r>
      <w:r>
        <w:t>,(3.4)</w:t>
      </w:r>
    </w:p>
    <w:p w14:paraId="6AEA6AF6" w14:textId="77777777" w:rsidR="007D5884" w:rsidRDefault="007D5884" w:rsidP="007D5884">
      <w:pPr>
        <w:rPr>
          <w:lang w:val="en-US"/>
        </w:rPr>
      </w:pP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7D5884" w14:paraId="1FC2A286" w14:textId="77777777" w:rsidTr="00A928A7">
        <w:tc>
          <w:tcPr>
            <w:tcW w:w="9746" w:type="dxa"/>
          </w:tcPr>
          <w:p w14:paraId="7445405A" w14:textId="1E34EF61" w:rsidR="007D5884" w:rsidRDefault="007D5884" w:rsidP="00A928A7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FD02CC9" wp14:editId="0237030E">
                  <wp:extent cx="6188710" cy="2957195"/>
                  <wp:effectExtent l="0" t="0" r="2540" b="0"/>
                  <wp:docPr id="1735451126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35451126" name="Рисунок 1735451126"/>
                          <pic:cNvPicPr/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88710" cy="29571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D5884" w14:paraId="57FBF1D1" w14:textId="77777777" w:rsidTr="00A928A7">
        <w:tc>
          <w:tcPr>
            <w:tcW w:w="9746" w:type="dxa"/>
          </w:tcPr>
          <w:p w14:paraId="08E1C2D4" w14:textId="08F41D3D" w:rsidR="007D5884" w:rsidRPr="00F44187" w:rsidRDefault="007D5884" w:rsidP="00A928A7">
            <w:pPr>
              <w:ind w:firstLine="0"/>
            </w:pPr>
            <w:r>
              <w:t>Рис.3.1</w:t>
            </w:r>
            <w:r>
              <w:t>8</w:t>
            </w:r>
            <w:r>
              <w:t xml:space="preserve">. </w:t>
            </w:r>
            <w:r>
              <w:t xml:space="preserve">Загальна кількість пасток в одиниці об’єму </w:t>
            </w:r>
            <w:r>
              <w:t>для зразків різних серій.</w:t>
            </w:r>
          </w:p>
        </w:tc>
      </w:tr>
    </w:tbl>
    <w:p w14:paraId="4D40E59C" w14:textId="77777777" w:rsidR="003A6F69" w:rsidRPr="003A6F69" w:rsidRDefault="003A6F69">
      <w:pPr>
        <w:rPr>
          <w:lang w:val="en-US"/>
        </w:rPr>
      </w:pPr>
    </w:p>
    <w:p w14:paraId="699677FB" w14:textId="77777777" w:rsidR="00026874" w:rsidRDefault="00026874"/>
    <w:p w14:paraId="4AD16BA2" w14:textId="77777777" w:rsidR="00C758EB" w:rsidRDefault="00C758EB"/>
    <w:p w14:paraId="640DC260" w14:textId="77777777" w:rsidR="00C758EB" w:rsidRPr="00323008" w:rsidRDefault="00C758EB"/>
    <w:p w14:paraId="28819F11" w14:textId="369F1875" w:rsidR="009E1DD9" w:rsidRPr="00323008" w:rsidRDefault="009E1DD9">
      <w:pPr>
        <w:spacing w:after="160" w:line="259" w:lineRule="auto"/>
        <w:ind w:firstLine="0"/>
        <w:jc w:val="left"/>
      </w:pPr>
      <w:r w:rsidRPr="00323008">
        <w:lastRenderedPageBreak/>
        <w:br w:type="page"/>
      </w:r>
    </w:p>
    <w:p w14:paraId="107A18D9" w14:textId="01F6ACD0" w:rsidR="009E1DD9" w:rsidRPr="00323008" w:rsidRDefault="009E1DD9" w:rsidP="009E1DD9">
      <w:pPr>
        <w:pStyle w:val="1"/>
      </w:pPr>
      <w:bookmarkStart w:id="11" w:name="_Toc132809325"/>
      <w:r w:rsidRPr="00323008">
        <w:lastRenderedPageBreak/>
        <w:t>Висновки</w:t>
      </w:r>
      <w:bookmarkEnd w:id="11"/>
    </w:p>
    <w:p w14:paraId="5637FB0F" w14:textId="5824CF9F" w:rsidR="009E1DD9" w:rsidRPr="00C82CCC" w:rsidRDefault="00A21A3F" w:rsidP="00A21A3F">
      <w:pPr>
        <w:ind w:firstLine="0"/>
        <w:rPr>
          <w:rFonts w:cs="Times New Roman"/>
        </w:rPr>
      </w:pPr>
      <w:r w:rsidRPr="00C82CCC">
        <w:t xml:space="preserve">1. </w:t>
      </w:r>
      <w:r w:rsidR="00C82CCC">
        <w:t xml:space="preserve">Проведено моделювання та експериментальне дослідження кінетики змін напруги розімкнутого кола, струму короткого замикання, максимальної вихідної потужності та фактору форми кремнієвих сонячних елементів, викликаних утворенням пар залізо-бор з міжвузольних атомів заліза. </w:t>
      </w:r>
    </w:p>
    <w:p w14:paraId="2425DB34" w14:textId="69BA25C5" w:rsidR="00622D0E" w:rsidRPr="00C82CCC" w:rsidRDefault="00622D0E" w:rsidP="00A21A3F">
      <w:pPr>
        <w:ind w:firstLine="0"/>
      </w:pPr>
      <w:r w:rsidRPr="00C82CCC">
        <w:t xml:space="preserve">2. </w:t>
      </w:r>
      <w:r w:rsidR="005254AD">
        <w:t>Виявлено, що характерний час відновлення фотоелектричних параметрів</w:t>
      </w:r>
      <w:r w:rsidR="00C4694C">
        <w:t>, пов</w:t>
      </w:r>
      <w:r w:rsidR="00C4694C">
        <w:rPr>
          <w:lang w:val="en-US"/>
        </w:rPr>
        <w:t>’</w:t>
      </w:r>
      <w:r w:rsidR="00C4694C">
        <w:t xml:space="preserve">язаного з утворенням комплексу </w:t>
      </w:r>
      <w:r w:rsidR="00C4694C">
        <w:rPr>
          <w:lang w:val="en-US"/>
        </w:rPr>
        <w:t>FeB</w:t>
      </w:r>
      <w:r w:rsidR="00C4694C">
        <w:t>,</w:t>
      </w:r>
      <w:r w:rsidR="005254AD">
        <w:t xml:space="preserve"> відрізняється від характерного часу </w:t>
      </w:r>
      <w:r w:rsidR="00C4694C">
        <w:t xml:space="preserve">перебудови дефектної підсистеми та зростає за збільшенням ступеня попередньої дисоціації пар. </w:t>
      </w:r>
    </w:p>
    <w:p w14:paraId="7C4D255B" w14:textId="7C228B22" w:rsidR="009E1DD9" w:rsidRPr="00323008" w:rsidRDefault="00E5336A" w:rsidP="00E5336A">
      <w:pPr>
        <w:ind w:firstLine="0"/>
      </w:pPr>
      <w:r w:rsidRPr="00C82CCC">
        <w:t xml:space="preserve">3. </w:t>
      </w:r>
      <w:r w:rsidR="00C4694C">
        <w:t xml:space="preserve">Показано в результаті моделювання та підтверджено експериментально, що викликані розпадом пар </w:t>
      </w:r>
      <w:r w:rsidR="00C4694C">
        <w:rPr>
          <w:lang w:val="en-US"/>
        </w:rPr>
        <w:t>FeB</w:t>
      </w:r>
      <w:r w:rsidR="00C4694C">
        <w:t xml:space="preserve"> абсолютна амплітуда зміни напруги розімкнутого кола та відносні амплітуди змін струму короткого замикання та максимальної вихідної потужності можуть бути використані для оцінки концентрації домішкового заліза у кремнієвих сонячних елементах.</w:t>
      </w:r>
    </w:p>
    <w:p w14:paraId="24BA11C4" w14:textId="77777777" w:rsidR="00A21A3F" w:rsidRDefault="00A21A3F"/>
    <w:p w14:paraId="4B5C6745" w14:textId="77777777" w:rsidR="00C4694C" w:rsidRPr="00323008" w:rsidRDefault="00C4694C"/>
    <w:p w14:paraId="35C73C48" w14:textId="49F1970B" w:rsidR="00554756" w:rsidRPr="00323008" w:rsidRDefault="00554756">
      <w:pPr>
        <w:spacing w:after="160" w:line="259" w:lineRule="auto"/>
        <w:ind w:firstLine="0"/>
        <w:jc w:val="left"/>
      </w:pPr>
      <w:r w:rsidRPr="00323008">
        <w:br w:type="page"/>
      </w:r>
    </w:p>
    <w:p w14:paraId="543C6865" w14:textId="1BCF7392" w:rsidR="00094F77" w:rsidRPr="00323008" w:rsidRDefault="00554756" w:rsidP="00554756">
      <w:pPr>
        <w:pStyle w:val="1"/>
      </w:pPr>
      <w:bookmarkStart w:id="12" w:name="_Toc132809326"/>
      <w:r w:rsidRPr="00323008">
        <w:lastRenderedPageBreak/>
        <w:t>Список використаних джерел</w:t>
      </w:r>
      <w:bookmarkEnd w:id="12"/>
    </w:p>
    <w:p w14:paraId="7984C911" w14:textId="0D0D2DD5" w:rsidR="00176232" w:rsidRPr="00323008" w:rsidRDefault="00176232" w:rsidP="00605E66">
      <w:pPr>
        <w:ind w:firstLine="0"/>
      </w:pPr>
      <w:r w:rsidRPr="00323008">
        <w:t xml:space="preserve">[1] </w:t>
      </w:r>
    </w:p>
    <w:p w14:paraId="2D4B8096" w14:textId="77777777" w:rsidR="00176232" w:rsidRDefault="00176232" w:rsidP="004859B6">
      <w:pPr>
        <w:ind w:firstLine="0"/>
      </w:pPr>
    </w:p>
    <w:p w14:paraId="73BABB1B" w14:textId="47D8A7DB" w:rsidR="00554756" w:rsidRPr="00323008" w:rsidRDefault="00554756">
      <w:pPr>
        <w:spacing w:after="160" w:line="259" w:lineRule="auto"/>
        <w:ind w:firstLine="0"/>
        <w:jc w:val="left"/>
      </w:pPr>
    </w:p>
    <w:sectPr w:rsidR="00554756" w:rsidRPr="00323008" w:rsidSect="00985542">
      <w:footerReference w:type="default" r:id="rId46"/>
      <w:pgSz w:w="11906" w:h="16838"/>
      <w:pgMar w:top="1134" w:right="720" w:bottom="1134" w:left="1440" w:header="709" w:footer="709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6349EF7" w14:textId="77777777" w:rsidR="002441D0" w:rsidRDefault="002441D0" w:rsidP="006B3820">
      <w:pPr>
        <w:spacing w:line="240" w:lineRule="auto"/>
      </w:pPr>
      <w:r>
        <w:separator/>
      </w:r>
    </w:p>
  </w:endnote>
  <w:endnote w:type="continuationSeparator" w:id="0">
    <w:p w14:paraId="3AC52394" w14:textId="77777777" w:rsidR="002441D0" w:rsidRDefault="002441D0" w:rsidP="006B382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776996561"/>
      <w:docPartObj>
        <w:docPartGallery w:val="Page Numbers (Bottom of Page)"/>
        <w:docPartUnique/>
      </w:docPartObj>
    </w:sdtPr>
    <w:sdtContent>
      <w:p w14:paraId="6B401DFF" w14:textId="77777777" w:rsidR="00985542" w:rsidRDefault="00985542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5CBAFA8" w14:textId="77777777" w:rsidR="00985542" w:rsidRDefault="0098554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2994824" w14:textId="77777777" w:rsidR="002441D0" w:rsidRDefault="002441D0" w:rsidP="006B3820">
      <w:pPr>
        <w:spacing w:line="240" w:lineRule="auto"/>
      </w:pPr>
      <w:r>
        <w:separator/>
      </w:r>
    </w:p>
  </w:footnote>
  <w:footnote w:type="continuationSeparator" w:id="0">
    <w:p w14:paraId="1BEBE317" w14:textId="77777777" w:rsidR="002441D0" w:rsidRDefault="002441D0" w:rsidP="006B3820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614D"/>
    <w:rsid w:val="00001313"/>
    <w:rsid w:val="0000712D"/>
    <w:rsid w:val="000162F9"/>
    <w:rsid w:val="000202BD"/>
    <w:rsid w:val="000209E9"/>
    <w:rsid w:val="00025241"/>
    <w:rsid w:val="00026874"/>
    <w:rsid w:val="000309DE"/>
    <w:rsid w:val="000367BA"/>
    <w:rsid w:val="000429DA"/>
    <w:rsid w:val="000453AB"/>
    <w:rsid w:val="00047702"/>
    <w:rsid w:val="000547FE"/>
    <w:rsid w:val="000569B6"/>
    <w:rsid w:val="000759EA"/>
    <w:rsid w:val="000851F6"/>
    <w:rsid w:val="000857EE"/>
    <w:rsid w:val="000879B8"/>
    <w:rsid w:val="00094F77"/>
    <w:rsid w:val="000A4EB7"/>
    <w:rsid w:val="000A4F4E"/>
    <w:rsid w:val="000A53B4"/>
    <w:rsid w:val="000A554B"/>
    <w:rsid w:val="000C5D9A"/>
    <w:rsid w:val="000D4ABB"/>
    <w:rsid w:val="000E55AD"/>
    <w:rsid w:val="00116908"/>
    <w:rsid w:val="00117346"/>
    <w:rsid w:val="00122E66"/>
    <w:rsid w:val="0012578D"/>
    <w:rsid w:val="00126B60"/>
    <w:rsid w:val="00127723"/>
    <w:rsid w:val="00131E91"/>
    <w:rsid w:val="00143541"/>
    <w:rsid w:val="00144BAF"/>
    <w:rsid w:val="001455D4"/>
    <w:rsid w:val="00147EFE"/>
    <w:rsid w:val="00151202"/>
    <w:rsid w:val="00167E6D"/>
    <w:rsid w:val="00176232"/>
    <w:rsid w:val="00180534"/>
    <w:rsid w:val="00181169"/>
    <w:rsid w:val="00181369"/>
    <w:rsid w:val="00184F34"/>
    <w:rsid w:val="00185BC3"/>
    <w:rsid w:val="00192DF4"/>
    <w:rsid w:val="00193F17"/>
    <w:rsid w:val="00195FF9"/>
    <w:rsid w:val="001A5E7D"/>
    <w:rsid w:val="001A5EF7"/>
    <w:rsid w:val="001A6945"/>
    <w:rsid w:val="001B4193"/>
    <w:rsid w:val="001C1072"/>
    <w:rsid w:val="001C1839"/>
    <w:rsid w:val="001D4421"/>
    <w:rsid w:val="001D65A0"/>
    <w:rsid w:val="001E0FC4"/>
    <w:rsid w:val="001E1ECF"/>
    <w:rsid w:val="001E3C0E"/>
    <w:rsid w:val="001E529C"/>
    <w:rsid w:val="001E56D7"/>
    <w:rsid w:val="001E66D9"/>
    <w:rsid w:val="002022F8"/>
    <w:rsid w:val="002033FE"/>
    <w:rsid w:val="00203C77"/>
    <w:rsid w:val="00214C28"/>
    <w:rsid w:val="00216132"/>
    <w:rsid w:val="002203E7"/>
    <w:rsid w:val="00227EC7"/>
    <w:rsid w:val="00230FBA"/>
    <w:rsid w:val="002441D0"/>
    <w:rsid w:val="00275FAA"/>
    <w:rsid w:val="00281B53"/>
    <w:rsid w:val="002857A3"/>
    <w:rsid w:val="00286146"/>
    <w:rsid w:val="00292045"/>
    <w:rsid w:val="00292F5D"/>
    <w:rsid w:val="00293463"/>
    <w:rsid w:val="002A679A"/>
    <w:rsid w:val="002B0DC2"/>
    <w:rsid w:val="002C2942"/>
    <w:rsid w:val="002C4966"/>
    <w:rsid w:val="002D4795"/>
    <w:rsid w:val="002E0C41"/>
    <w:rsid w:val="002E21F6"/>
    <w:rsid w:val="002F1976"/>
    <w:rsid w:val="002F614D"/>
    <w:rsid w:val="00314F1A"/>
    <w:rsid w:val="00317BB5"/>
    <w:rsid w:val="00323008"/>
    <w:rsid w:val="003334E0"/>
    <w:rsid w:val="003345DC"/>
    <w:rsid w:val="00357165"/>
    <w:rsid w:val="00360512"/>
    <w:rsid w:val="0036295F"/>
    <w:rsid w:val="00362BED"/>
    <w:rsid w:val="00377191"/>
    <w:rsid w:val="00381873"/>
    <w:rsid w:val="00381F10"/>
    <w:rsid w:val="00383493"/>
    <w:rsid w:val="00384279"/>
    <w:rsid w:val="0038727D"/>
    <w:rsid w:val="003A0DA5"/>
    <w:rsid w:val="003A18F8"/>
    <w:rsid w:val="003A306A"/>
    <w:rsid w:val="003A6F69"/>
    <w:rsid w:val="003B0437"/>
    <w:rsid w:val="003B131C"/>
    <w:rsid w:val="003B6EF5"/>
    <w:rsid w:val="003C3AB0"/>
    <w:rsid w:val="003D279D"/>
    <w:rsid w:val="003D2C94"/>
    <w:rsid w:val="003D3E42"/>
    <w:rsid w:val="003E1EE5"/>
    <w:rsid w:val="003E38D7"/>
    <w:rsid w:val="003F011E"/>
    <w:rsid w:val="003F612F"/>
    <w:rsid w:val="0040000A"/>
    <w:rsid w:val="00407FCC"/>
    <w:rsid w:val="004219AC"/>
    <w:rsid w:val="00422051"/>
    <w:rsid w:val="00424086"/>
    <w:rsid w:val="0043227D"/>
    <w:rsid w:val="00444CC2"/>
    <w:rsid w:val="00445338"/>
    <w:rsid w:val="0044744C"/>
    <w:rsid w:val="004627C2"/>
    <w:rsid w:val="00476C6C"/>
    <w:rsid w:val="00476E3E"/>
    <w:rsid w:val="004859B6"/>
    <w:rsid w:val="00487981"/>
    <w:rsid w:val="00494147"/>
    <w:rsid w:val="00496110"/>
    <w:rsid w:val="004A0F0D"/>
    <w:rsid w:val="004A254C"/>
    <w:rsid w:val="004A3EB2"/>
    <w:rsid w:val="004A6C5A"/>
    <w:rsid w:val="004B1B1C"/>
    <w:rsid w:val="004C2E74"/>
    <w:rsid w:val="004C557C"/>
    <w:rsid w:val="004D3B9B"/>
    <w:rsid w:val="004D3CD4"/>
    <w:rsid w:val="004E5BD0"/>
    <w:rsid w:val="004E7093"/>
    <w:rsid w:val="00502754"/>
    <w:rsid w:val="00505F96"/>
    <w:rsid w:val="00521D36"/>
    <w:rsid w:val="00522511"/>
    <w:rsid w:val="005254AD"/>
    <w:rsid w:val="005341AD"/>
    <w:rsid w:val="00534AEA"/>
    <w:rsid w:val="005418BE"/>
    <w:rsid w:val="005426CD"/>
    <w:rsid w:val="0055002D"/>
    <w:rsid w:val="00550A3F"/>
    <w:rsid w:val="005545FA"/>
    <w:rsid w:val="00554756"/>
    <w:rsid w:val="0055489A"/>
    <w:rsid w:val="00561C20"/>
    <w:rsid w:val="005647D8"/>
    <w:rsid w:val="00567114"/>
    <w:rsid w:val="00580C1D"/>
    <w:rsid w:val="00582A6C"/>
    <w:rsid w:val="00585F85"/>
    <w:rsid w:val="00586A0F"/>
    <w:rsid w:val="00591670"/>
    <w:rsid w:val="00593753"/>
    <w:rsid w:val="005948E0"/>
    <w:rsid w:val="005B3F58"/>
    <w:rsid w:val="005B5B45"/>
    <w:rsid w:val="005B6D7A"/>
    <w:rsid w:val="005C3556"/>
    <w:rsid w:val="005D4246"/>
    <w:rsid w:val="005D5F91"/>
    <w:rsid w:val="005E02F1"/>
    <w:rsid w:val="005E2273"/>
    <w:rsid w:val="005E342B"/>
    <w:rsid w:val="005E4B11"/>
    <w:rsid w:val="005E5B78"/>
    <w:rsid w:val="006059D1"/>
    <w:rsid w:val="00605E66"/>
    <w:rsid w:val="00613491"/>
    <w:rsid w:val="00622D0E"/>
    <w:rsid w:val="00631F47"/>
    <w:rsid w:val="00640772"/>
    <w:rsid w:val="006562D1"/>
    <w:rsid w:val="00662B54"/>
    <w:rsid w:val="00664616"/>
    <w:rsid w:val="006673AA"/>
    <w:rsid w:val="00673B82"/>
    <w:rsid w:val="00674C59"/>
    <w:rsid w:val="00676F71"/>
    <w:rsid w:val="006777E0"/>
    <w:rsid w:val="00680EEE"/>
    <w:rsid w:val="00683C1E"/>
    <w:rsid w:val="0069323D"/>
    <w:rsid w:val="006A2CAC"/>
    <w:rsid w:val="006A4A4A"/>
    <w:rsid w:val="006A5194"/>
    <w:rsid w:val="006B0D65"/>
    <w:rsid w:val="006B3820"/>
    <w:rsid w:val="006C36A8"/>
    <w:rsid w:val="006C66B9"/>
    <w:rsid w:val="006D6AAE"/>
    <w:rsid w:val="006D7FBA"/>
    <w:rsid w:val="006E2BE6"/>
    <w:rsid w:val="006F61DF"/>
    <w:rsid w:val="00700DDD"/>
    <w:rsid w:val="00730D17"/>
    <w:rsid w:val="007465B0"/>
    <w:rsid w:val="00747CC2"/>
    <w:rsid w:val="007549FC"/>
    <w:rsid w:val="0076411F"/>
    <w:rsid w:val="0076797A"/>
    <w:rsid w:val="007765FE"/>
    <w:rsid w:val="00777FD1"/>
    <w:rsid w:val="00784720"/>
    <w:rsid w:val="007904A8"/>
    <w:rsid w:val="00794244"/>
    <w:rsid w:val="007A6CBD"/>
    <w:rsid w:val="007B0C8E"/>
    <w:rsid w:val="007B17E2"/>
    <w:rsid w:val="007C5C0E"/>
    <w:rsid w:val="007D042A"/>
    <w:rsid w:val="007D50BB"/>
    <w:rsid w:val="007D5884"/>
    <w:rsid w:val="007D6CD1"/>
    <w:rsid w:val="007D6DD3"/>
    <w:rsid w:val="007D7429"/>
    <w:rsid w:val="007E22C4"/>
    <w:rsid w:val="007E35D8"/>
    <w:rsid w:val="007E5262"/>
    <w:rsid w:val="007F0882"/>
    <w:rsid w:val="007F7B9F"/>
    <w:rsid w:val="00832AD1"/>
    <w:rsid w:val="00834CA8"/>
    <w:rsid w:val="00834EDA"/>
    <w:rsid w:val="00853FEA"/>
    <w:rsid w:val="00854F98"/>
    <w:rsid w:val="0086424B"/>
    <w:rsid w:val="00865A55"/>
    <w:rsid w:val="00866749"/>
    <w:rsid w:val="00867E25"/>
    <w:rsid w:val="0087473F"/>
    <w:rsid w:val="008A39B0"/>
    <w:rsid w:val="008A4F56"/>
    <w:rsid w:val="008A5028"/>
    <w:rsid w:val="008A7A61"/>
    <w:rsid w:val="008B262A"/>
    <w:rsid w:val="008B2F4A"/>
    <w:rsid w:val="008B4C24"/>
    <w:rsid w:val="008D02FC"/>
    <w:rsid w:val="008D708B"/>
    <w:rsid w:val="008F78CD"/>
    <w:rsid w:val="00937ABD"/>
    <w:rsid w:val="00940E41"/>
    <w:rsid w:val="00946426"/>
    <w:rsid w:val="00947E63"/>
    <w:rsid w:val="00950AA8"/>
    <w:rsid w:val="0095331C"/>
    <w:rsid w:val="00955133"/>
    <w:rsid w:val="00960A9C"/>
    <w:rsid w:val="00970403"/>
    <w:rsid w:val="0097193E"/>
    <w:rsid w:val="00972923"/>
    <w:rsid w:val="00981E62"/>
    <w:rsid w:val="00983622"/>
    <w:rsid w:val="00985542"/>
    <w:rsid w:val="00991265"/>
    <w:rsid w:val="0099314C"/>
    <w:rsid w:val="00994134"/>
    <w:rsid w:val="00994B40"/>
    <w:rsid w:val="00995664"/>
    <w:rsid w:val="00995AAC"/>
    <w:rsid w:val="009A3482"/>
    <w:rsid w:val="009B0444"/>
    <w:rsid w:val="009B49FF"/>
    <w:rsid w:val="009C2159"/>
    <w:rsid w:val="009E11F1"/>
    <w:rsid w:val="009E1DD9"/>
    <w:rsid w:val="009E27D3"/>
    <w:rsid w:val="009F0185"/>
    <w:rsid w:val="009F362A"/>
    <w:rsid w:val="00A00D7B"/>
    <w:rsid w:val="00A022BC"/>
    <w:rsid w:val="00A0263D"/>
    <w:rsid w:val="00A04207"/>
    <w:rsid w:val="00A1702E"/>
    <w:rsid w:val="00A2000E"/>
    <w:rsid w:val="00A21A3F"/>
    <w:rsid w:val="00A375FF"/>
    <w:rsid w:val="00A404E5"/>
    <w:rsid w:val="00A46DAE"/>
    <w:rsid w:val="00A52921"/>
    <w:rsid w:val="00A546BB"/>
    <w:rsid w:val="00A7036C"/>
    <w:rsid w:val="00A70A0C"/>
    <w:rsid w:val="00A82D4B"/>
    <w:rsid w:val="00A86489"/>
    <w:rsid w:val="00A86F4B"/>
    <w:rsid w:val="00A9154C"/>
    <w:rsid w:val="00AA1CF0"/>
    <w:rsid w:val="00AA2E12"/>
    <w:rsid w:val="00AA4B15"/>
    <w:rsid w:val="00AB0DC8"/>
    <w:rsid w:val="00AC1947"/>
    <w:rsid w:val="00AC6EF3"/>
    <w:rsid w:val="00AD3309"/>
    <w:rsid w:val="00AD51DB"/>
    <w:rsid w:val="00AD7172"/>
    <w:rsid w:val="00AE13BE"/>
    <w:rsid w:val="00AE2763"/>
    <w:rsid w:val="00AE560B"/>
    <w:rsid w:val="00AE5F65"/>
    <w:rsid w:val="00AF2C43"/>
    <w:rsid w:val="00B02C4B"/>
    <w:rsid w:val="00B14AF8"/>
    <w:rsid w:val="00B21FB1"/>
    <w:rsid w:val="00B356AE"/>
    <w:rsid w:val="00B36A3D"/>
    <w:rsid w:val="00B40155"/>
    <w:rsid w:val="00B437FA"/>
    <w:rsid w:val="00B45B47"/>
    <w:rsid w:val="00B55AE8"/>
    <w:rsid w:val="00B70585"/>
    <w:rsid w:val="00B7351A"/>
    <w:rsid w:val="00B82D7E"/>
    <w:rsid w:val="00B82E46"/>
    <w:rsid w:val="00B83BD2"/>
    <w:rsid w:val="00B863D2"/>
    <w:rsid w:val="00B90C86"/>
    <w:rsid w:val="00B95B1E"/>
    <w:rsid w:val="00B96632"/>
    <w:rsid w:val="00B97EC9"/>
    <w:rsid w:val="00BD01F6"/>
    <w:rsid w:val="00BD02E5"/>
    <w:rsid w:val="00BE4600"/>
    <w:rsid w:val="00BE4819"/>
    <w:rsid w:val="00BF1206"/>
    <w:rsid w:val="00C0041F"/>
    <w:rsid w:val="00C040B5"/>
    <w:rsid w:val="00C04540"/>
    <w:rsid w:val="00C05E30"/>
    <w:rsid w:val="00C15D49"/>
    <w:rsid w:val="00C201E1"/>
    <w:rsid w:val="00C207C9"/>
    <w:rsid w:val="00C25A13"/>
    <w:rsid w:val="00C30544"/>
    <w:rsid w:val="00C4694C"/>
    <w:rsid w:val="00C46B8E"/>
    <w:rsid w:val="00C52CF7"/>
    <w:rsid w:val="00C56437"/>
    <w:rsid w:val="00C62DD0"/>
    <w:rsid w:val="00C7101F"/>
    <w:rsid w:val="00C758EB"/>
    <w:rsid w:val="00C82CCC"/>
    <w:rsid w:val="00C85024"/>
    <w:rsid w:val="00C861FA"/>
    <w:rsid w:val="00C9227D"/>
    <w:rsid w:val="00C93B2D"/>
    <w:rsid w:val="00CA3032"/>
    <w:rsid w:val="00CB6187"/>
    <w:rsid w:val="00CD306E"/>
    <w:rsid w:val="00CE608A"/>
    <w:rsid w:val="00CF6B18"/>
    <w:rsid w:val="00D03C01"/>
    <w:rsid w:val="00D04C19"/>
    <w:rsid w:val="00D04D17"/>
    <w:rsid w:val="00D22FE1"/>
    <w:rsid w:val="00D23824"/>
    <w:rsid w:val="00D473EB"/>
    <w:rsid w:val="00D47557"/>
    <w:rsid w:val="00D51C57"/>
    <w:rsid w:val="00D5669F"/>
    <w:rsid w:val="00D65C89"/>
    <w:rsid w:val="00D85E23"/>
    <w:rsid w:val="00D87180"/>
    <w:rsid w:val="00D92C15"/>
    <w:rsid w:val="00D94E90"/>
    <w:rsid w:val="00D971D9"/>
    <w:rsid w:val="00DA02CF"/>
    <w:rsid w:val="00DA2C0C"/>
    <w:rsid w:val="00DA3251"/>
    <w:rsid w:val="00DA508B"/>
    <w:rsid w:val="00DA54FB"/>
    <w:rsid w:val="00DB16A0"/>
    <w:rsid w:val="00DD1484"/>
    <w:rsid w:val="00DD5367"/>
    <w:rsid w:val="00DD7C2C"/>
    <w:rsid w:val="00DE5731"/>
    <w:rsid w:val="00DF0495"/>
    <w:rsid w:val="00DF181C"/>
    <w:rsid w:val="00E01AED"/>
    <w:rsid w:val="00E03E13"/>
    <w:rsid w:val="00E155F5"/>
    <w:rsid w:val="00E17AE6"/>
    <w:rsid w:val="00E17AF8"/>
    <w:rsid w:val="00E31524"/>
    <w:rsid w:val="00E32250"/>
    <w:rsid w:val="00E40302"/>
    <w:rsid w:val="00E504D9"/>
    <w:rsid w:val="00E51144"/>
    <w:rsid w:val="00E5336A"/>
    <w:rsid w:val="00E53C71"/>
    <w:rsid w:val="00E60DE2"/>
    <w:rsid w:val="00E70215"/>
    <w:rsid w:val="00E72B07"/>
    <w:rsid w:val="00E85BFB"/>
    <w:rsid w:val="00E8607F"/>
    <w:rsid w:val="00E914B2"/>
    <w:rsid w:val="00E93A50"/>
    <w:rsid w:val="00E96501"/>
    <w:rsid w:val="00EA5850"/>
    <w:rsid w:val="00EB1B1B"/>
    <w:rsid w:val="00EB7306"/>
    <w:rsid w:val="00EC4D4D"/>
    <w:rsid w:val="00ED0735"/>
    <w:rsid w:val="00ED3745"/>
    <w:rsid w:val="00EE3E61"/>
    <w:rsid w:val="00EE4531"/>
    <w:rsid w:val="00EF5886"/>
    <w:rsid w:val="00F04747"/>
    <w:rsid w:val="00F1019F"/>
    <w:rsid w:val="00F135CA"/>
    <w:rsid w:val="00F156FF"/>
    <w:rsid w:val="00F20908"/>
    <w:rsid w:val="00F30D9F"/>
    <w:rsid w:val="00F35544"/>
    <w:rsid w:val="00F3569D"/>
    <w:rsid w:val="00F44187"/>
    <w:rsid w:val="00F44EDC"/>
    <w:rsid w:val="00F4772C"/>
    <w:rsid w:val="00F50E30"/>
    <w:rsid w:val="00F5754E"/>
    <w:rsid w:val="00F64572"/>
    <w:rsid w:val="00F65FDB"/>
    <w:rsid w:val="00F66F6E"/>
    <w:rsid w:val="00F71322"/>
    <w:rsid w:val="00F7673F"/>
    <w:rsid w:val="00F77732"/>
    <w:rsid w:val="00F96A82"/>
    <w:rsid w:val="00FA6786"/>
    <w:rsid w:val="00FB5F3B"/>
    <w:rsid w:val="00FC0E80"/>
    <w:rsid w:val="00FC383A"/>
    <w:rsid w:val="00FC40AE"/>
    <w:rsid w:val="00FE1557"/>
    <w:rsid w:val="00FE4DA6"/>
    <w:rsid w:val="00FF0460"/>
    <w:rsid w:val="00FF3591"/>
    <w:rsid w:val="00FF67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A16494"/>
  <w15:chartTrackingRefBased/>
  <w15:docId w15:val="{A272D5FB-DB9E-4D6D-A6C3-5FFEF58D95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57165"/>
    <w:pPr>
      <w:spacing w:after="0" w:line="360" w:lineRule="auto"/>
      <w:ind w:firstLine="720"/>
      <w:jc w:val="both"/>
    </w:pPr>
    <w:rPr>
      <w:rFonts w:ascii="Times New Roman" w:hAnsi="Times New Roman"/>
      <w:kern w:val="0"/>
      <w:sz w:val="28"/>
      <w:lang w:val="uk-UA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DD7C2C"/>
    <w:pPr>
      <w:keepNext/>
      <w:keepLines/>
      <w:spacing w:after="120"/>
      <w:ind w:firstLine="0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14F1A"/>
    <w:pPr>
      <w:keepNext/>
      <w:keepLines/>
      <w:spacing w:before="120" w:after="120"/>
      <w:ind w:firstLine="0"/>
      <w:outlineLvl w:val="1"/>
    </w:pPr>
    <w:rPr>
      <w:rFonts w:eastAsiaTheme="majorEastAsia" w:cs="Times New Roman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4">
    <w:name w:val="Верхній колонтитул Знак"/>
    <w:basedOn w:val="a0"/>
    <w:link w:val="a3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paragraph" w:styleId="a5">
    <w:name w:val="footer"/>
    <w:basedOn w:val="a"/>
    <w:link w:val="a6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ій колонтитул Знак"/>
    <w:basedOn w:val="a0"/>
    <w:link w:val="a5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character" w:customStyle="1" w:styleId="fontstyle01">
    <w:name w:val="fontstyle01"/>
    <w:basedOn w:val="a0"/>
    <w:rsid w:val="00674C59"/>
    <w:rPr>
      <w:rFonts w:ascii="CIDFont+F1" w:hAnsi="CIDFont+F1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10">
    <w:name w:val="Заголовок 1 Знак"/>
    <w:basedOn w:val="a0"/>
    <w:link w:val="1"/>
    <w:uiPriority w:val="9"/>
    <w:rsid w:val="00DD7C2C"/>
    <w:rPr>
      <w:rFonts w:ascii="Times New Roman" w:eastAsiaTheme="majorEastAsia" w:hAnsi="Times New Roman" w:cstheme="majorBidi"/>
      <w:b/>
      <w:color w:val="000000" w:themeColor="text1"/>
      <w:kern w:val="0"/>
      <w:sz w:val="28"/>
      <w:szCs w:val="32"/>
      <w14:ligatures w14:val="none"/>
    </w:rPr>
  </w:style>
  <w:style w:type="paragraph" w:styleId="a7">
    <w:name w:val="TOC Heading"/>
    <w:basedOn w:val="1"/>
    <w:next w:val="a"/>
    <w:uiPriority w:val="39"/>
    <w:unhideWhenUsed/>
    <w:qFormat/>
    <w:rsid w:val="00DD7C2C"/>
    <w:pPr>
      <w:spacing w:before="480" w:line="276" w:lineRule="auto"/>
      <w:ind w:firstLine="709"/>
      <w:outlineLvl w:val="9"/>
    </w:pPr>
    <w:rPr>
      <w:b w:val="0"/>
      <w:bCs/>
      <w:szCs w:val="28"/>
      <w:lang w:val="ru-RU" w:eastAsia="ru-RU"/>
    </w:rPr>
  </w:style>
  <w:style w:type="paragraph" w:styleId="11">
    <w:name w:val="toc 1"/>
    <w:basedOn w:val="a"/>
    <w:next w:val="a"/>
    <w:autoRedefine/>
    <w:uiPriority w:val="39"/>
    <w:unhideWhenUsed/>
    <w:rsid w:val="008A39B0"/>
    <w:pPr>
      <w:spacing w:after="100"/>
      <w:ind w:firstLine="0"/>
    </w:pPr>
  </w:style>
  <w:style w:type="character" w:styleId="a8">
    <w:name w:val="Hyperlink"/>
    <w:basedOn w:val="a0"/>
    <w:uiPriority w:val="99"/>
    <w:unhideWhenUsed/>
    <w:rsid w:val="008A39B0"/>
    <w:rPr>
      <w:color w:val="0563C1" w:themeColor="hyperlink"/>
      <w:u w:val="single"/>
    </w:rPr>
  </w:style>
  <w:style w:type="paragraph" w:styleId="a9">
    <w:name w:val="Normal (Web)"/>
    <w:basedOn w:val="a"/>
    <w:uiPriority w:val="99"/>
    <w:semiHidden/>
    <w:unhideWhenUsed/>
    <w:rsid w:val="00094F77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uk-UA"/>
    </w:rPr>
  </w:style>
  <w:style w:type="character" w:styleId="aa">
    <w:name w:val="Strong"/>
    <w:basedOn w:val="a0"/>
    <w:uiPriority w:val="22"/>
    <w:qFormat/>
    <w:rsid w:val="00094F77"/>
    <w:rPr>
      <w:b/>
      <w:bCs/>
    </w:rPr>
  </w:style>
  <w:style w:type="paragraph" w:customStyle="1" w:styleId="ab">
    <w:name w:val="Формула"/>
    <w:basedOn w:val="a"/>
    <w:next w:val="a"/>
    <w:link w:val="ac"/>
    <w:qFormat/>
    <w:rsid w:val="005B3F58"/>
    <w:pPr>
      <w:tabs>
        <w:tab w:val="center" w:pos="4820"/>
        <w:tab w:val="right" w:pos="9746"/>
      </w:tabs>
      <w:spacing w:before="120" w:after="120"/>
      <w:ind w:firstLine="0"/>
    </w:pPr>
  </w:style>
  <w:style w:type="character" w:customStyle="1" w:styleId="ac">
    <w:name w:val="Формула Знак"/>
    <w:basedOn w:val="a0"/>
    <w:link w:val="ab"/>
    <w:rsid w:val="005B3F58"/>
    <w:rPr>
      <w:rFonts w:ascii="Times New Roman" w:hAnsi="Times New Roman"/>
      <w:kern w:val="0"/>
      <w:sz w:val="28"/>
      <w:lang w:val="uk-UA"/>
      <w14:ligatures w14:val="none"/>
    </w:rPr>
  </w:style>
  <w:style w:type="paragraph" w:customStyle="1" w:styleId="TableParagraph">
    <w:name w:val="Table Paragraph"/>
    <w:basedOn w:val="a"/>
    <w:uiPriority w:val="1"/>
    <w:qFormat/>
    <w:rsid w:val="00CE608A"/>
    <w:pPr>
      <w:widowControl w:val="0"/>
      <w:autoSpaceDE w:val="0"/>
      <w:autoSpaceDN w:val="0"/>
      <w:adjustRightInd w:val="0"/>
      <w:spacing w:line="240" w:lineRule="auto"/>
      <w:ind w:firstLine="0"/>
      <w:jc w:val="center"/>
    </w:pPr>
    <w:rPr>
      <w:rFonts w:eastAsia="Times New Roman" w:cs="Times New Roman"/>
      <w:sz w:val="24"/>
      <w:szCs w:val="24"/>
      <w:lang w:eastAsia="uk-UA"/>
    </w:rPr>
  </w:style>
  <w:style w:type="paragraph" w:styleId="ad">
    <w:name w:val="List Paragraph"/>
    <w:basedOn w:val="a"/>
    <w:uiPriority w:val="34"/>
    <w:qFormat/>
    <w:rsid w:val="00AA4B15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314F1A"/>
    <w:rPr>
      <w:rFonts w:ascii="Times New Roman" w:eastAsiaTheme="majorEastAsia" w:hAnsi="Times New Roman" w:cs="Times New Roman"/>
      <w:b/>
      <w:bCs/>
      <w:kern w:val="0"/>
      <w:sz w:val="28"/>
      <w:szCs w:val="28"/>
      <w:lang w:val="uk-UA"/>
      <w14:ligatures w14:val="none"/>
    </w:rPr>
  </w:style>
  <w:style w:type="paragraph" w:styleId="21">
    <w:name w:val="toc 2"/>
    <w:basedOn w:val="a"/>
    <w:next w:val="a"/>
    <w:autoRedefine/>
    <w:uiPriority w:val="39"/>
    <w:unhideWhenUsed/>
    <w:rsid w:val="00E914B2"/>
    <w:pPr>
      <w:spacing w:after="100"/>
      <w:ind w:left="280"/>
    </w:pPr>
  </w:style>
  <w:style w:type="table" w:styleId="ae">
    <w:name w:val="Table Grid"/>
    <w:basedOn w:val="a1"/>
    <w:uiPriority w:val="39"/>
    <w:rsid w:val="009551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Unresolved Mention"/>
    <w:basedOn w:val="a0"/>
    <w:uiPriority w:val="99"/>
    <w:semiHidden/>
    <w:unhideWhenUsed/>
    <w:rsid w:val="009B0444"/>
    <w:rPr>
      <w:color w:val="605E5C"/>
      <w:shd w:val="clear" w:color="auto" w:fill="E1DFDD"/>
    </w:rPr>
  </w:style>
  <w:style w:type="character" w:customStyle="1" w:styleId="rynqvb">
    <w:name w:val="rynqvb"/>
    <w:basedOn w:val="a0"/>
    <w:rsid w:val="007D042A"/>
  </w:style>
  <w:style w:type="paragraph" w:styleId="af0">
    <w:name w:val="Body Text"/>
    <w:aliases w:val=" Знак4"/>
    <w:basedOn w:val="a"/>
    <w:link w:val="af1"/>
    <w:rsid w:val="00B45B47"/>
    <w:pPr>
      <w:widowControl w:val="0"/>
      <w:ind w:firstLine="709"/>
    </w:pPr>
    <w:rPr>
      <w:rFonts w:eastAsia="Calibri" w:cs="Times New Roman"/>
      <w:lang w:val="ru-RU"/>
    </w:rPr>
  </w:style>
  <w:style w:type="character" w:customStyle="1" w:styleId="af1">
    <w:name w:val="Основний текст Знак"/>
    <w:aliases w:val=" Знак4 Знак"/>
    <w:basedOn w:val="a0"/>
    <w:link w:val="af0"/>
    <w:rsid w:val="00B45B47"/>
    <w:rPr>
      <w:rFonts w:ascii="Times New Roman" w:eastAsia="Calibri" w:hAnsi="Times New Roman" w:cs="Times New Roman"/>
      <w:kern w:val="0"/>
      <w:sz w:val="28"/>
      <w:lang w:val="ru-RU"/>
      <w14:ligatures w14:val="none"/>
    </w:rPr>
  </w:style>
  <w:style w:type="paragraph" w:customStyle="1" w:styleId="MTDisplayEquation">
    <w:name w:val="MTDisplayEquation"/>
    <w:basedOn w:val="a"/>
    <w:next w:val="a"/>
    <w:link w:val="MTDisplayEquation0"/>
    <w:rsid w:val="00B45B47"/>
    <w:pPr>
      <w:tabs>
        <w:tab w:val="center" w:pos="4680"/>
        <w:tab w:val="right" w:pos="9360"/>
      </w:tabs>
      <w:spacing w:before="120" w:after="120" w:line="288" w:lineRule="auto"/>
      <w:ind w:firstLine="0"/>
    </w:pPr>
    <w:rPr>
      <w:rFonts w:eastAsia="Calibri" w:cs="Times New Roman"/>
      <w:szCs w:val="28"/>
    </w:rPr>
  </w:style>
  <w:style w:type="character" w:customStyle="1" w:styleId="MTDisplayEquation0">
    <w:name w:val="MTDisplayEquation Знак"/>
    <w:link w:val="MTDisplayEquation"/>
    <w:rsid w:val="00B45B47"/>
    <w:rPr>
      <w:rFonts w:ascii="Times New Roman" w:eastAsia="Calibri" w:hAnsi="Times New Roman" w:cs="Times New Roman"/>
      <w:kern w:val="0"/>
      <w:sz w:val="28"/>
      <w:szCs w:val="28"/>
      <w:lang w:val="uk-UA"/>
      <w14:ligatures w14:val="none"/>
    </w:rPr>
  </w:style>
  <w:style w:type="character" w:styleId="af2">
    <w:name w:val="endnote reference"/>
    <w:rsid w:val="00B45B47"/>
    <w:rPr>
      <w:rFonts w:ascii="Times New Roman" w:hAnsi="Times New Roman" w:cs="Times New Roman"/>
      <w:sz w:val="28"/>
      <w:szCs w:val="28"/>
      <w:vertAlign w:val="baseline"/>
    </w:rPr>
  </w:style>
  <w:style w:type="paragraph" w:styleId="af3">
    <w:name w:val="endnote text"/>
    <w:aliases w:val=" Char Char, Char, Знак3"/>
    <w:basedOn w:val="a"/>
    <w:link w:val="af4"/>
    <w:rsid w:val="00C25A13"/>
    <w:pPr>
      <w:ind w:left="720" w:hanging="720"/>
    </w:pPr>
    <w:rPr>
      <w:rFonts w:eastAsia="Calibri" w:cs="Times New Roman"/>
      <w:szCs w:val="20"/>
      <w:lang w:val="x-none"/>
    </w:rPr>
  </w:style>
  <w:style w:type="character" w:customStyle="1" w:styleId="af5">
    <w:name w:val="Текст концевой сноски Знак"/>
    <w:basedOn w:val="a0"/>
    <w:uiPriority w:val="99"/>
    <w:semiHidden/>
    <w:rsid w:val="00C25A13"/>
    <w:rPr>
      <w:rFonts w:ascii="Times New Roman" w:hAnsi="Times New Roman"/>
      <w:kern w:val="0"/>
      <w:sz w:val="20"/>
      <w:szCs w:val="20"/>
      <w:lang w:val="uk-UA"/>
      <w14:ligatures w14:val="none"/>
    </w:rPr>
  </w:style>
  <w:style w:type="character" w:customStyle="1" w:styleId="af4">
    <w:name w:val="Текст кінцевої виноски Знак"/>
    <w:aliases w:val=" Char Char Знак, Char Знак, Знак3 Знак"/>
    <w:link w:val="af3"/>
    <w:rsid w:val="00C25A13"/>
    <w:rPr>
      <w:rFonts w:ascii="Times New Roman" w:eastAsia="Calibri" w:hAnsi="Times New Roman" w:cs="Times New Roman"/>
      <w:kern w:val="0"/>
      <w:sz w:val="28"/>
      <w:szCs w:val="20"/>
      <w:lang w:val="x-none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3415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402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57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675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72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528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39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26" Type="http://schemas.openxmlformats.org/officeDocument/2006/relationships/image" Target="media/image16.PNG"/><Relationship Id="rId39" Type="http://schemas.openxmlformats.org/officeDocument/2006/relationships/image" Target="media/image26.PNG"/><Relationship Id="rId21" Type="http://schemas.openxmlformats.org/officeDocument/2006/relationships/oleObject" Target="embeddings/oleObject4.bin"/><Relationship Id="rId34" Type="http://schemas.openxmlformats.org/officeDocument/2006/relationships/image" Target="media/image23.wmf"/><Relationship Id="rId42" Type="http://schemas.openxmlformats.org/officeDocument/2006/relationships/image" Target="media/image29.PNG"/><Relationship Id="rId47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9" Type="http://schemas.openxmlformats.org/officeDocument/2006/relationships/image" Target="media/image19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4.PNG"/><Relationship Id="rId32" Type="http://schemas.openxmlformats.org/officeDocument/2006/relationships/image" Target="media/image22.wmf"/><Relationship Id="rId37" Type="http://schemas.openxmlformats.org/officeDocument/2006/relationships/oleObject" Target="embeddings/oleObject7.bin"/><Relationship Id="rId40" Type="http://schemas.openxmlformats.org/officeDocument/2006/relationships/image" Target="media/image27.PNG"/><Relationship Id="rId45" Type="http://schemas.openxmlformats.org/officeDocument/2006/relationships/image" Target="media/image31.PNG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image" Target="media/image24.wmf"/><Relationship Id="rId10" Type="http://schemas.openxmlformats.org/officeDocument/2006/relationships/oleObject" Target="embeddings/oleObject1.bin"/><Relationship Id="rId19" Type="http://schemas.openxmlformats.org/officeDocument/2006/relationships/image" Target="media/image10.PNG"/><Relationship Id="rId31" Type="http://schemas.openxmlformats.org/officeDocument/2006/relationships/image" Target="media/image21.PNG"/><Relationship Id="rId44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oleObject" Target="embeddings/oleObject6.bin"/><Relationship Id="rId43" Type="http://schemas.openxmlformats.org/officeDocument/2006/relationships/image" Target="media/image30.wmf"/><Relationship Id="rId48" Type="http://schemas.openxmlformats.org/officeDocument/2006/relationships/theme" Target="theme/theme1.xml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PNG"/><Relationship Id="rId25" Type="http://schemas.openxmlformats.org/officeDocument/2006/relationships/image" Target="media/image15.PNG"/><Relationship Id="rId33" Type="http://schemas.openxmlformats.org/officeDocument/2006/relationships/oleObject" Target="embeddings/oleObject5.bin"/><Relationship Id="rId38" Type="http://schemas.openxmlformats.org/officeDocument/2006/relationships/image" Target="media/image25.PNG"/><Relationship Id="rId46" Type="http://schemas.openxmlformats.org/officeDocument/2006/relationships/footer" Target="footer1.xml"/><Relationship Id="rId20" Type="http://schemas.openxmlformats.org/officeDocument/2006/relationships/image" Target="media/image11.wmf"/><Relationship Id="rId41" Type="http://schemas.openxmlformats.org/officeDocument/2006/relationships/image" Target="media/image2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E5FEFB-DC50-403D-BF74-236A0FD7D3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15</TotalTime>
  <Pages>24</Pages>
  <Words>12140</Words>
  <Characters>6921</Characters>
  <Application>Microsoft Office Word</Application>
  <DocSecurity>0</DocSecurity>
  <Lines>57</Lines>
  <Paragraphs>38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90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oleg</cp:lastModifiedBy>
  <cp:revision>335</cp:revision>
  <dcterms:created xsi:type="dcterms:W3CDTF">2023-03-15T05:55:00Z</dcterms:created>
  <dcterms:modified xsi:type="dcterms:W3CDTF">2024-05-24T21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